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1"/>
  </p:notesMasterIdLst>
  <p:sldIdLst>
    <p:sldId id="256" r:id="rId2"/>
    <p:sldId id="355" r:id="rId3"/>
    <p:sldId id="440" r:id="rId4"/>
    <p:sldId id="441" r:id="rId5"/>
    <p:sldId id="442" r:id="rId6"/>
    <p:sldId id="443" r:id="rId7"/>
    <p:sldId id="451" r:id="rId8"/>
    <p:sldId id="452" r:id="rId9"/>
    <p:sldId id="454" r:id="rId10"/>
    <p:sldId id="453" r:id="rId11"/>
    <p:sldId id="444" r:id="rId12"/>
    <p:sldId id="445" r:id="rId13"/>
    <p:sldId id="446" r:id="rId14"/>
    <p:sldId id="448" r:id="rId15"/>
    <p:sldId id="449" r:id="rId16"/>
    <p:sldId id="447" r:id="rId17"/>
    <p:sldId id="450" r:id="rId18"/>
    <p:sldId id="278" r:id="rId19"/>
    <p:sldId id="279" r:id="rId20"/>
    <p:sldId id="281" r:id="rId21"/>
    <p:sldId id="282" r:id="rId22"/>
    <p:sldId id="283" r:id="rId23"/>
    <p:sldId id="284" r:id="rId24"/>
    <p:sldId id="456" r:id="rId25"/>
    <p:sldId id="457" r:id="rId26"/>
    <p:sldId id="458" r:id="rId27"/>
    <p:sldId id="286" r:id="rId28"/>
    <p:sldId id="287" r:id="rId29"/>
    <p:sldId id="285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459" r:id="rId46"/>
    <p:sldId id="304" r:id="rId47"/>
    <p:sldId id="316" r:id="rId48"/>
    <p:sldId id="305" r:id="rId49"/>
    <p:sldId id="312" r:id="rId50"/>
    <p:sldId id="306" r:id="rId51"/>
    <p:sldId id="307" r:id="rId52"/>
    <p:sldId id="308" r:id="rId53"/>
    <p:sldId id="309" r:id="rId54"/>
    <p:sldId id="310" r:id="rId55"/>
    <p:sldId id="320" r:id="rId56"/>
    <p:sldId id="317" r:id="rId57"/>
    <p:sldId id="318" r:id="rId58"/>
    <p:sldId id="319" r:id="rId59"/>
    <p:sldId id="439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  <a:srgbClr val="3DF93D"/>
    <a:srgbClr val="4DF56D"/>
    <a:srgbClr val="FFBDFF"/>
    <a:srgbClr val="FF00FF"/>
    <a:srgbClr val="FFFF81"/>
    <a:srgbClr val="24F824"/>
    <a:srgbClr val="B8B8B8"/>
    <a:srgbClr val="3D0BF3"/>
    <a:srgbClr val="29F3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46" autoAdjust="0"/>
    <p:restoredTop sz="94660"/>
  </p:normalViewPr>
  <p:slideViewPr>
    <p:cSldViewPr snapToGrid="0">
      <p:cViewPr>
        <p:scale>
          <a:sx n="66" d="100"/>
          <a:sy n="66" d="100"/>
        </p:scale>
        <p:origin x="1061" y="2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microsoft.com/office/2016/11/relationships/changesInfo" Target="changesInfos/changesInfo1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run arun" userId="a5869a6cfa0c5299" providerId="LiveId" clId="{84E1A6AD-28EA-453A-B457-4413061F91D4}"/>
    <pc:docChg chg="undo custSel addSld delSld modSld">
      <pc:chgData name="Arun arun" userId="a5869a6cfa0c5299" providerId="LiveId" clId="{84E1A6AD-28EA-453A-B457-4413061F91D4}" dt="2025-02-09T15:59:48.125" v="14" actId="1076"/>
      <pc:docMkLst>
        <pc:docMk/>
      </pc:docMkLst>
      <pc:sldChg chg="modSp mod">
        <pc:chgData name="Arun arun" userId="a5869a6cfa0c5299" providerId="LiveId" clId="{84E1A6AD-28EA-453A-B457-4413061F91D4}" dt="2025-02-09T15:59:48.125" v="14" actId="1076"/>
        <pc:sldMkLst>
          <pc:docMk/>
          <pc:sldMk cId="0" sldId="294"/>
        </pc:sldMkLst>
        <pc:picChg chg="mod">
          <ac:chgData name="Arun arun" userId="a5869a6cfa0c5299" providerId="LiveId" clId="{84E1A6AD-28EA-453A-B457-4413061F91D4}" dt="2025-02-09T15:59:48.125" v="14" actId="1076"/>
          <ac:picMkLst>
            <pc:docMk/>
            <pc:sldMk cId="0" sldId="294"/>
            <ac:picMk id="58" creationId="{00000000-0000-0000-0000-000000000000}"/>
          </ac:picMkLst>
        </pc:picChg>
      </pc:sldChg>
      <pc:sldChg chg="addSp delSp modSp mod addAnim delAnim">
        <pc:chgData name="Arun arun" userId="a5869a6cfa0c5299" providerId="LiveId" clId="{84E1A6AD-28EA-453A-B457-4413061F91D4}" dt="2025-02-07T16:54:01.498" v="9" actId="20577"/>
        <pc:sldMkLst>
          <pc:docMk/>
          <pc:sldMk cId="0" sldId="295"/>
        </pc:sldMkLst>
        <pc:graphicFrameChg chg="add del mod modGraphic">
          <ac:chgData name="Arun arun" userId="a5869a6cfa0c5299" providerId="LiveId" clId="{84E1A6AD-28EA-453A-B457-4413061F91D4}" dt="2025-02-07T16:54:01.498" v="9" actId="20577"/>
          <ac:graphicFrameMkLst>
            <pc:docMk/>
            <pc:sldMk cId="0" sldId="295"/>
            <ac:graphicFrameMk id="5" creationId="{00000000-0000-0000-0000-000000000000}"/>
          </ac:graphicFrameMkLst>
        </pc:graphicFrameChg>
      </pc:sldChg>
      <pc:sldChg chg="modSp mod">
        <pc:chgData name="Arun arun" userId="a5869a6cfa0c5299" providerId="LiveId" clId="{84E1A6AD-28EA-453A-B457-4413061F91D4}" dt="2025-02-09T14:47:15.634" v="13" actId="1036"/>
        <pc:sldMkLst>
          <pc:docMk/>
          <pc:sldMk cId="1961472412" sldId="440"/>
        </pc:sldMkLst>
        <pc:grpChg chg="mod">
          <ac:chgData name="Arun arun" userId="a5869a6cfa0c5299" providerId="LiveId" clId="{84E1A6AD-28EA-453A-B457-4413061F91D4}" dt="2025-02-09T14:47:15.634" v="13" actId="1036"/>
          <ac:grpSpMkLst>
            <pc:docMk/>
            <pc:sldMk cId="1961472412" sldId="440"/>
            <ac:grpSpMk id="34" creationId="{26D90FD7-1E07-04E9-505E-532E00E19F1C}"/>
          </ac:grpSpMkLst>
        </pc:grpChg>
      </pc:sldChg>
      <pc:sldChg chg="new del">
        <pc:chgData name="Arun arun" userId="a5869a6cfa0c5299" providerId="LiveId" clId="{84E1A6AD-28EA-453A-B457-4413061F91D4}" dt="2025-02-07T16:54:29.928" v="11" actId="47"/>
        <pc:sldMkLst>
          <pc:docMk/>
          <pc:sldMk cId="3187481523" sldId="460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20C44-0FCD-4B23-9ED9-86564A7BF22A}" type="datetimeFigureOut">
              <a:rPr lang="en-IN" smtClean="0"/>
              <a:t>09-02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53642B-7DE5-433F-95FE-F9DD39FE1E3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7799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3000A0-C146-41AD-B1EE-EDB67EBD3DE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9713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5600CC-9DD0-48E5-8D5E-36A3AF7B67B6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53642B-7DE5-433F-95FE-F9DD39FE1E3A}" type="slidenum">
              <a:rPr lang="en-IN" smtClean="0"/>
              <a:t>4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4861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5B2F5A-FF21-4EEC-A21A-B66E9DAD5027}" type="slidenum">
              <a:rPr lang="en-IN" smtClean="0"/>
              <a:pPr/>
              <a:t>56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12D8C-E417-4818-7C67-30C13A1985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1C3E9E-25AF-BAA0-D0F3-8858C2A7C3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CF1165-F2A5-C2F0-D84A-9CDCAEBBD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ourse Code: 22EC3112 A</a:t>
            </a:r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896E79-5976-14B4-2D2A-11B93688F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ISCRETE TIME SIGNAL PROCESS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F02915-03A7-F3E6-6688-0719961B1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249036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A6070-5A24-4DEF-7981-5BDD2DFBC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2272AE-B390-C420-5C99-40BC284777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F0F1B0-5B03-CECB-021E-3131785C46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ourse Code: 22EC3112 A</a:t>
            </a:r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D91310-8233-CBE0-5C17-1B18484E6B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ISCRETE TIME SIGNAL PROCESS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5971FF-9FE0-DBCC-2CDA-38FB47365E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249348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E3D97FF-88CB-6B92-16D6-4441B70D54D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D0F584-FAD7-C0ED-A5CE-860E145AEB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06F404-5A1A-A578-FBC2-C6AD66D585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ourse Code: 22EC3112 A</a:t>
            </a:r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2792D6-A70D-CEDE-8CA9-98EDA4AC3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ISCRETE TIME SIGNAL PROCESS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858CC7-ED4D-EDD7-1F07-ED5D06FC4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924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D8506-F621-E621-378C-41B0781A2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637" y="366317"/>
            <a:ext cx="9759137" cy="1325563"/>
          </a:xfrm>
        </p:spPr>
        <p:txBody>
          <a:bodyPr>
            <a:normAutofit/>
          </a:bodyPr>
          <a:lstStyle>
            <a:lvl1pPr algn="ctr">
              <a:defRPr sz="4400" b="0" cap="none" spc="0">
                <a:ln w="0"/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F75E59-9C02-D1E8-3F54-63722E37DC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800031"/>
            <a:ext cx="10963275" cy="4351338"/>
          </a:xfrm>
        </p:spPr>
        <p:txBody>
          <a:bodyPr>
            <a:norm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E2D330-24FE-3DD8-6E8F-EE1E8399A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03829" y="5859626"/>
            <a:ext cx="588171" cy="365125"/>
          </a:xfrm>
          <a:solidFill>
            <a:schemeClr val="bg1"/>
          </a:solidFill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A5C74B7-8A2D-4D84-BB94-0DE9EBE0369E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FE9588-F7DD-94EF-73AD-5D5D09B08F2B}"/>
              </a:ext>
            </a:extLst>
          </p:cNvPr>
          <p:cNvSpPr/>
          <p:nvPr userDrawn="1"/>
        </p:nvSpPr>
        <p:spPr>
          <a:xfrm flipV="1">
            <a:off x="19051" y="6247015"/>
            <a:ext cx="12172949" cy="45719"/>
          </a:xfrm>
          <a:prstGeom prst="rect">
            <a:avLst/>
          </a:prstGeom>
          <a:solidFill>
            <a:srgbClr val="9E4938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AC1E608-29A7-CFCC-5E18-E6F8D7117605}"/>
              </a:ext>
            </a:extLst>
          </p:cNvPr>
          <p:cNvGrpSpPr/>
          <p:nvPr userDrawn="1"/>
        </p:nvGrpSpPr>
        <p:grpSpPr>
          <a:xfrm>
            <a:off x="100010" y="431800"/>
            <a:ext cx="1766889" cy="844234"/>
            <a:chOff x="147635" y="460375"/>
            <a:chExt cx="1766889" cy="844234"/>
          </a:xfrm>
        </p:grpSpPr>
        <p:pic>
          <p:nvPicPr>
            <p:cNvPr id="10" name="Picture 9" descr="A logo with a red and black design&#10;&#10;Description automatically generated">
              <a:extLst>
                <a:ext uri="{FF2B5EF4-FFF2-40B4-BE49-F238E27FC236}">
                  <a16:creationId xmlns:a16="http://schemas.microsoft.com/office/drawing/2014/main" id="{3AFA0CE6-9EC0-1DAC-3E3D-6FE3E6D2100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637" y="460375"/>
              <a:ext cx="1766887" cy="753906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817A744-B9C3-2BA1-3917-86955FAA1A4F}"/>
                </a:ext>
              </a:extLst>
            </p:cNvPr>
            <p:cNvSpPr/>
            <p:nvPr userDrawn="1"/>
          </p:nvSpPr>
          <p:spPr>
            <a:xfrm>
              <a:off x="147635" y="1258890"/>
              <a:ext cx="966788" cy="45719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A11D20D3-E4F5-FFEE-DD8F-E610D6D806C1}"/>
              </a:ext>
            </a:extLst>
          </p:cNvPr>
          <p:cNvSpPr/>
          <p:nvPr userDrawn="1"/>
        </p:nvSpPr>
        <p:spPr>
          <a:xfrm flipV="1">
            <a:off x="100010" y="1316833"/>
            <a:ext cx="1233490" cy="45719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3E201A5-895E-99A2-E553-9AF1CE86E035}"/>
              </a:ext>
            </a:extLst>
          </p:cNvPr>
          <p:cNvSpPr/>
          <p:nvPr userDrawn="1"/>
        </p:nvSpPr>
        <p:spPr>
          <a:xfrm>
            <a:off x="100009" y="1402554"/>
            <a:ext cx="1547815" cy="45719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AC5AE3B-F52B-5084-6E92-28B98C280FE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051" y="6314998"/>
            <a:ext cx="12172949" cy="543001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76B9FD-FCC0-E0E4-5131-2F4B8DFCE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  <a:solidFill>
            <a:srgbClr val="3D0BF3"/>
          </a:solidFill>
        </p:spPr>
        <p:txBody>
          <a:bodyPr/>
          <a:lstStyle>
            <a:lvl1pPr>
              <a:defRPr sz="1600" b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215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D6EA8-5A42-69B5-8551-F441BDA1E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75BB3D-A871-EAD5-B0C9-19571997F1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3874CA-6DBA-5FF9-48E2-E0221F0111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ourse Code: 22EC3112 A</a:t>
            </a:r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FE132B-F487-A9B3-38A5-910F28236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ISCRETE TIME SIGNAL PROCESS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887D91-2BE4-D9A2-78F5-5E55D2A1D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0638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33C135-9947-B4E1-84D6-01522187F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54D7C4-410B-6D06-02E0-40177A378D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7D32B5-1F29-72E2-1569-9EEA9A805C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0B29EF-8B59-4D52-9978-442CB2D5E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ourse Code: 22EC3112 A</a:t>
            </a:r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18861C-BF40-AD3F-E6DE-764F1356D1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ISCRETE TIME SIGNAL PROCESS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252939-8182-950B-996A-C5A0A15DA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9116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35614-55B1-AE83-1EC1-4F5E664FBA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B24F63-CE3E-70AD-14D7-BCB4A27A01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52F5FB-C05C-DEBE-31C5-A5B91E9D79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D80D2B7-4706-7C38-90BD-A47C58EA9C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3142D71-D2A2-159D-3389-929D9A29A63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5A60F74-1040-E380-B2D9-FC19118E5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ourse Code: 22EC3112 A</a:t>
            </a:r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C9EEF44-9854-3E80-5956-1BB0FD929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ISCRETE TIME SIGNAL PROCESSIN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248336A-1E4F-D44D-BF70-5BCD70033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769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C953A9-C1E7-EDE1-C8AE-86A3948FD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918D9ED-1485-8BC5-D50D-A8F4A7C5E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ourse Code: 22EC3112 A</a:t>
            </a:r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E58C37-BAC9-0349-C6C1-29E04139CF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ISCRETE TIME SIGNAL PROCESS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82F244-D2AA-99A1-8D4F-56A3C1053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530853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DF24B8-0ED2-5EDB-EF46-5C2846B12B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ourse Code: 22EC3112 A</a:t>
            </a:r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3E5F59-A7B6-A34E-BB70-764257CC3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ISCRETE TIME SIGNAL PROCES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EBAFAB-40CD-5BA7-B540-9DD91D5E4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0737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2BE3B7-492E-3875-DF7F-9BA74EC093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76272F-B4FB-C41F-EF4A-5128B54ADC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5A75B31-3E11-ABFD-52D3-0A696E9735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692A4F-A5BA-2702-61E1-AAB42D3DE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ourse Code: 22EC3112 A</a:t>
            </a:r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E93B9D-1AEA-D901-0C5D-0C7FCD4F3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ISCRETE TIME SIGNAL PROCESS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D0517A-6BB8-9DED-E0C5-47E79ED30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5446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5672F2-A674-1A6F-2100-EB59D451C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9615813-F153-8E12-A52F-01D9B5EF7BB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7EE8D5-5508-57FD-D638-4243930F46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B051C5-9B85-681D-64F2-82B181119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ourse Code: 22EC3112 A</a:t>
            </a:r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3BB7D6-F4A7-D3DE-A536-6C5EAEAE09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ISCRETE TIME SIGNAL PROCESS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4BE7CE-B0E7-6FFE-44BF-C041F2C00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90138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45D016-F3E8-7E15-3F78-2548E4DD61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74A14E-C0FF-A386-BABD-ECA85023A9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ECDFFE-1422-2657-8CB8-0045EDFFBD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r>
              <a:rPr lang="en-US"/>
              <a:t>Course Code: 22EC3112 A</a:t>
            </a:r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59E9AA-46E4-C149-3CFD-70DE9A3817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r>
              <a:rPr lang="en-IN"/>
              <a:t>DISCRETE TIME SIGNAL PROCESS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4DA641-88B2-76C2-B81A-4965E22DAD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A5C74B7-8A2D-4D84-BB94-0DE9EBE036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66832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3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10" Type="http://schemas.openxmlformats.org/officeDocument/2006/relationships/image" Target="../media/image9.jpeg"/><Relationship Id="rId4" Type="http://schemas.openxmlformats.org/officeDocument/2006/relationships/image" Target="../media/image2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wmf"/><Relationship Id="rId7" Type="http://schemas.openxmlformats.org/officeDocument/2006/relationships/image" Target="../media/image73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9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80.wmf"/><Relationship Id="rId10" Type="http://schemas.openxmlformats.org/officeDocument/2006/relationships/image" Target="../media/image83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8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image" Target="../media/image11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jpeg"/><Relationship Id="rId4" Type="http://schemas.openxmlformats.org/officeDocument/2006/relationships/image" Target="../media/image125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3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4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27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image" Target="../media/image14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35BABA2C-D8FD-06D1-9B6A-4C92941ABA57}"/>
              </a:ext>
            </a:extLst>
          </p:cNvPr>
          <p:cNvGrpSpPr/>
          <p:nvPr/>
        </p:nvGrpSpPr>
        <p:grpSpPr>
          <a:xfrm>
            <a:off x="5091703" y="3187434"/>
            <a:ext cx="2391477" cy="1200329"/>
            <a:chOff x="147635" y="460375"/>
            <a:chExt cx="1766889" cy="844234"/>
          </a:xfrm>
        </p:grpSpPr>
        <p:pic>
          <p:nvPicPr>
            <p:cNvPr id="5" name="Picture 4" descr="A logo with a red and black design&#10;&#10;Description automatically generated">
              <a:extLst>
                <a:ext uri="{FF2B5EF4-FFF2-40B4-BE49-F238E27FC236}">
                  <a16:creationId xmlns:a16="http://schemas.microsoft.com/office/drawing/2014/main" id="{AC479C7F-86A2-08C1-399E-7D4F377B999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637" y="460375"/>
              <a:ext cx="1766887" cy="753906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8454D8E-AEF4-2A1B-1CF3-51F46E791C86}"/>
                </a:ext>
              </a:extLst>
            </p:cNvPr>
            <p:cNvSpPr/>
            <p:nvPr userDrawn="1"/>
          </p:nvSpPr>
          <p:spPr>
            <a:xfrm>
              <a:off x="147635" y="1258890"/>
              <a:ext cx="966788" cy="45719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pic>
        <p:nvPicPr>
          <p:cNvPr id="10" name="Picture 9" descr="A close-up of a logo&#10;&#10;Description automatically generated">
            <a:extLst>
              <a:ext uri="{FF2B5EF4-FFF2-40B4-BE49-F238E27FC236}">
                <a16:creationId xmlns:a16="http://schemas.microsoft.com/office/drawing/2014/main" id="{6FC60D05-3F7A-D0AD-B502-901A9F117E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62" t="19022" r="21606" b="47421"/>
          <a:stretch/>
        </p:blipFill>
        <p:spPr>
          <a:xfrm>
            <a:off x="295316" y="584333"/>
            <a:ext cx="1648451" cy="131873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FF675EA-F89F-F3EC-AB0F-2418045C7463}"/>
              </a:ext>
            </a:extLst>
          </p:cNvPr>
          <p:cNvSpPr txBox="1"/>
          <p:nvPr/>
        </p:nvSpPr>
        <p:spPr>
          <a:xfrm>
            <a:off x="2216517" y="663940"/>
            <a:ext cx="7758965" cy="1200329"/>
          </a:xfrm>
          <a:prstGeom prst="rect">
            <a:avLst/>
          </a:prstGeom>
          <a:solidFill>
            <a:srgbClr val="3DF93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GITAL COMMUNICATIONS</a:t>
            </a:r>
          </a:p>
          <a:p>
            <a:pPr algn="ctr"/>
            <a:r>
              <a:rPr lang="en-US" sz="3600" dirty="0">
                <a:ln w="0"/>
                <a:solidFill>
                  <a:schemeClr val="accent5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urse Code: </a:t>
            </a:r>
            <a:r>
              <a:rPr lang="en-US" sz="3600" dirty="0">
                <a:ln w="0"/>
                <a:solidFill>
                  <a:srgbClr val="3D0BF3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3EC2208A</a:t>
            </a:r>
            <a:endParaRPr lang="en-IN" sz="3600" dirty="0">
              <a:ln w="0"/>
              <a:solidFill>
                <a:srgbClr val="3D0BF3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95EC8CE-8C3F-F112-A31A-A53A7223EC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76" y="6244202"/>
            <a:ext cx="12172949" cy="54300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51680E2D-C7EF-CA4C-553B-0CE8CF889867}"/>
              </a:ext>
            </a:extLst>
          </p:cNvPr>
          <p:cNvSpPr txBox="1"/>
          <p:nvPr/>
        </p:nvSpPr>
        <p:spPr>
          <a:xfrm>
            <a:off x="1119541" y="5274099"/>
            <a:ext cx="1033580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3D0BF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r. G V Subbarao</a:t>
            </a:r>
          </a:p>
          <a:p>
            <a:pPr algn="ctr"/>
            <a:r>
              <a:rPr lang="en-US" sz="3200" dirty="0">
                <a:ln w="0"/>
                <a:solidFill>
                  <a:schemeClr val="tx2">
                    <a:lumMod val="90000"/>
                    <a:lumOff val="1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s and Communications Engineering</a:t>
            </a:r>
          </a:p>
          <a:p>
            <a:pPr algn="ctr"/>
            <a:r>
              <a:rPr 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 L E F Deemed to be University</a:t>
            </a:r>
          </a:p>
        </p:txBody>
      </p:sp>
      <p:pic>
        <p:nvPicPr>
          <p:cNvPr id="7" name="Picture 6" descr="A orange circle and circle logo&#10;&#10;Description automatically generated with medium confidence">
            <a:extLst>
              <a:ext uri="{FF2B5EF4-FFF2-40B4-BE49-F238E27FC236}">
                <a16:creationId xmlns:a16="http://schemas.microsoft.com/office/drawing/2014/main" id="{A2958EF3-3CF2-E6D0-3504-700B3031B0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7288" y="663940"/>
            <a:ext cx="1359863" cy="1359863"/>
          </a:xfrm>
          <a:prstGeom prst="rect">
            <a:avLst/>
          </a:prstGeom>
        </p:spPr>
      </p:pic>
      <p:pic>
        <p:nvPicPr>
          <p:cNvPr id="9" name="Picture 8" descr="A cartoon character juggling with icons&#10;&#10;Description automatically generated">
            <a:extLst>
              <a:ext uri="{FF2B5EF4-FFF2-40B4-BE49-F238E27FC236}">
                <a16:creationId xmlns:a16="http://schemas.microsoft.com/office/drawing/2014/main" id="{AFA0D92F-E5A4-217D-B1F9-D3A789E39F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005" y="1976415"/>
            <a:ext cx="2197217" cy="1237869"/>
          </a:xfrm>
          <a:prstGeom prst="rect">
            <a:avLst/>
          </a:prstGeom>
        </p:spPr>
      </p:pic>
      <p:pic>
        <p:nvPicPr>
          <p:cNvPr id="13" name="Picture 12" descr="A person holding a phone&#10;&#10;Description automatically generated">
            <a:extLst>
              <a:ext uri="{FF2B5EF4-FFF2-40B4-BE49-F238E27FC236}">
                <a16:creationId xmlns:a16="http://schemas.microsoft.com/office/drawing/2014/main" id="{B92879EC-43C5-9E8C-A661-C485085F7F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12" t="9339" r="38928" b="12718"/>
          <a:stretch/>
        </p:blipFill>
        <p:spPr>
          <a:xfrm>
            <a:off x="9090930" y="1964505"/>
            <a:ext cx="1264696" cy="1169199"/>
          </a:xfrm>
          <a:prstGeom prst="rect">
            <a:avLst/>
          </a:prstGeom>
        </p:spPr>
      </p:pic>
      <p:pic>
        <p:nvPicPr>
          <p:cNvPr id="17" name="Picture 16" descr="A hand touching a tablet&#10;&#10;Description automatically generated">
            <a:extLst>
              <a:ext uri="{FF2B5EF4-FFF2-40B4-BE49-F238E27FC236}">
                <a16:creationId xmlns:a16="http://schemas.microsoft.com/office/drawing/2014/main" id="{81D66740-1758-3484-3B0B-B362B48078A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8324" y="3429000"/>
            <a:ext cx="1895472" cy="1895472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D1C8A871-2542-BA7B-A909-3EBDDC20ED68}"/>
              </a:ext>
            </a:extLst>
          </p:cNvPr>
          <p:cNvGrpSpPr/>
          <p:nvPr/>
        </p:nvGrpSpPr>
        <p:grpSpPr>
          <a:xfrm>
            <a:off x="387488" y="3503335"/>
            <a:ext cx="3224735" cy="1770764"/>
            <a:chOff x="170026" y="3214284"/>
            <a:chExt cx="3224735" cy="1770764"/>
          </a:xfrm>
        </p:grpSpPr>
        <p:pic>
          <p:nvPicPr>
            <p:cNvPr id="23" name="Picture 22" descr="A diagram of a diagram of a communication system&#10;&#10;Description automatically generated with medium confidence">
              <a:extLst>
                <a:ext uri="{FF2B5EF4-FFF2-40B4-BE49-F238E27FC236}">
                  <a16:creationId xmlns:a16="http://schemas.microsoft.com/office/drawing/2014/main" id="{B1515164-E2BD-6C65-2B1C-7C77650F012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36" t="26229" r="15865"/>
            <a:stretch/>
          </p:blipFill>
          <p:spPr>
            <a:xfrm>
              <a:off x="170026" y="3214284"/>
              <a:ext cx="3224735" cy="1768856"/>
            </a:xfrm>
            <a:prstGeom prst="rect">
              <a:avLst/>
            </a:prstGeom>
          </p:spPr>
        </p:pic>
        <p:pic>
          <p:nvPicPr>
            <p:cNvPr id="15" name="Picture 14" descr="A group of people using devices&#10;&#10;Description automatically generated">
              <a:extLst>
                <a:ext uri="{FF2B5EF4-FFF2-40B4-BE49-F238E27FC236}">
                  <a16:creationId xmlns:a16="http://schemas.microsoft.com/office/drawing/2014/main" id="{EDCD6ED7-C00E-8CB8-7EFA-402B765EA32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9541" y="4311206"/>
              <a:ext cx="1428450" cy="6738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306106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268EA0-1BEF-7C3D-51D6-4FA33D477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10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813D2D-950F-B9CF-B671-621A52C36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95C7A7-7AB0-BA23-129C-33B5708B2C34}"/>
              </a:ext>
            </a:extLst>
          </p:cNvPr>
          <p:cNvSpPr txBox="1">
            <a:spLocks/>
          </p:cNvSpPr>
          <p:nvPr/>
        </p:nvSpPr>
        <p:spPr>
          <a:xfrm>
            <a:off x="72483" y="2227287"/>
            <a:ext cx="12095284" cy="52988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1:</a:t>
            </a:r>
            <a:r>
              <a:rPr lang="en-US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ze a sequenc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{1.2, -0.2, -0.5. 0.4, 0.89, 1.3}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a uniform quantizer in the range of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-1.5. 1.5)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(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ur levels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i) </a:t>
            </a:r>
            <a:r>
              <a:rPr lang="en-US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ight levels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write the quantized sequences.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 the quantization error in each case. Write the encoded sequence.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 the full scale accuracy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 the percentage accuracy. </a:t>
            </a:r>
          </a:p>
          <a:p>
            <a:pPr marL="0" indent="0"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ull scale accuracy  </a:t>
            </a:r>
            <a:endParaRPr lang="en-US" dirty="0">
              <a:solidFill>
                <a:srgbClr val="0404E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sz="2600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ercentage accuracy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FC6A63D8-9650-30BC-04AC-B47AA59977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9318" y="4393925"/>
            <a:ext cx="1293019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ABC2C5B5-E4DD-B0A2-43DA-4316071E3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9221" y="5168069"/>
            <a:ext cx="1893215" cy="89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FBD94E9C-8E55-DE4A-295B-CD162D4450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0768" y="121681"/>
            <a:ext cx="9759137" cy="1325563"/>
          </a:xfrm>
        </p:spPr>
        <p:txBody>
          <a:bodyPr/>
          <a:lstStyle/>
          <a:p>
            <a:r>
              <a:rPr lang="en-US" dirty="0"/>
              <a:t>Quantization</a:t>
            </a:r>
            <a:endParaRPr lang="en-IN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731060C-B54B-F41F-49F6-9A9DBB4CE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50" y="2343509"/>
            <a:ext cx="2626110" cy="1147103"/>
          </a:xfrm>
          <a:solidFill>
            <a:srgbClr val="FFBDFF"/>
          </a:solidFill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3200" dirty="0">
                <a:solidFill>
                  <a:srgbClr val="0404EC"/>
                </a:solidFill>
              </a:rPr>
              <a:t>L=8   </a:t>
            </a:r>
            <a:r>
              <a:rPr lang="el-GR" sz="3200" dirty="0">
                <a:solidFill>
                  <a:srgbClr val="0404EC"/>
                </a:solidFill>
              </a:rPr>
              <a:t>Δ</a:t>
            </a:r>
            <a:r>
              <a:rPr lang="en-US" sz="3200" dirty="0">
                <a:solidFill>
                  <a:srgbClr val="0404EC"/>
                </a:solidFill>
              </a:rPr>
              <a:t>=3/8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3200" dirty="0">
              <a:solidFill>
                <a:srgbClr val="0404EC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1E5822D-8BE1-9250-8356-8AC43F73E4C2}"/>
              </a:ext>
            </a:extLst>
          </p:cNvPr>
          <p:cNvSpPr txBox="1"/>
          <p:nvPr/>
        </p:nvSpPr>
        <p:spPr>
          <a:xfrm>
            <a:off x="59684" y="3634150"/>
            <a:ext cx="12095285" cy="254287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1800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zation levels = </a:t>
            </a:r>
            <a:r>
              <a:rPr lang="en-US" sz="1800" b="1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{ -1.5, 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3125</a:t>
            </a:r>
            <a:r>
              <a:rPr lang="en-US" sz="1800" b="1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-1.125, 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9375</a:t>
            </a:r>
            <a:r>
              <a:rPr lang="en-US" sz="1800" b="1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-0.75, 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625</a:t>
            </a:r>
            <a:r>
              <a:rPr lang="en-US" sz="1800" b="1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-0.375, 0, 0.375, 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5625</a:t>
            </a:r>
            <a:r>
              <a:rPr lang="en-US" sz="1800" b="1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0.75, 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9375</a:t>
            </a:r>
            <a:r>
              <a:rPr lang="en-US" sz="1800" b="1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.125, 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125</a:t>
            </a:r>
            <a:r>
              <a:rPr lang="en-US" sz="1800" b="1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.5 }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1800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ven Sequence  </a:t>
            </a: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{1.2,   -0.2,   -0.5.   0.4,   0.89,  1.3} </a:t>
            </a:r>
            <a:endParaRPr lang="en-US" sz="1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efore the quantized sequence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{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125, -0.1875,</a:t>
            </a:r>
            <a:r>
              <a:rPr lang="en-US" b="1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625, 0.5625, 0.9375, 1.3125}</a:t>
            </a:r>
            <a:endParaRPr lang="en-US" dirty="0">
              <a:solidFill>
                <a:srgbClr val="0404E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b="1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IN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6DB228F-099E-C6DE-95BF-317E1C48FBED}"/>
              </a:ext>
            </a:extLst>
          </p:cNvPr>
          <p:cNvGrpSpPr/>
          <p:nvPr/>
        </p:nvGrpSpPr>
        <p:grpSpPr>
          <a:xfrm>
            <a:off x="4983276" y="2181991"/>
            <a:ext cx="7203688" cy="1478418"/>
            <a:chOff x="431995" y="2891755"/>
            <a:chExt cx="7203688" cy="1478418"/>
          </a:xfrm>
          <a:solidFill>
            <a:srgbClr val="FFBDFF"/>
          </a:solidFill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A424F14-DFAF-0478-A5CF-0125FB0E0627}"/>
                </a:ext>
              </a:extLst>
            </p:cNvPr>
            <p:cNvSpPr txBox="1"/>
            <p:nvPr/>
          </p:nvSpPr>
          <p:spPr>
            <a:xfrm>
              <a:off x="431995" y="2891755"/>
              <a:ext cx="7203688" cy="1478418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indent="0" algn="just">
                <a:lnSpc>
                  <a:spcPct val="150000"/>
                </a:lnSpc>
                <a:buNone/>
              </a:pPr>
              <a:r>
                <a:rPr lang="en-US" sz="3200" dirty="0">
                  <a:solidFill>
                    <a:srgbClr val="0404E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 quantization error </a:t>
              </a:r>
            </a:p>
            <a:p>
              <a:pPr marL="0" indent="0" algn="just">
                <a:lnSpc>
                  <a:spcPct val="150000"/>
                </a:lnSpc>
                <a:buNone/>
              </a:pPr>
              <a:endParaRPr lang="en-US" sz="3200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9FC5FD1-6A85-19D6-1E01-D4F2826F654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636917" y="3141438"/>
              <a:ext cx="2709716" cy="923925"/>
            </a:xfrm>
            <a:prstGeom prst="rect">
              <a:avLst/>
            </a:prstGeom>
            <a:grpFill/>
          </p:spPr>
        </p:pic>
      </p:grpSp>
    </p:spTree>
    <p:extLst>
      <p:ext uri="{BB962C8B-B14F-4D97-AF65-F5344CB8AC3E}">
        <p14:creationId xmlns:p14="http://schemas.microsoft.com/office/powerpoint/2010/main" val="210262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BDBAA-C93A-9B84-89AC-D5C56C93B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zati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B42B6A-E3F9-5844-B2E2-7B1417FE2D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AA3B40-7C83-E0C1-ECA5-73EEC81EA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11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5DDE5B-799A-3DD9-3F52-F32AF6EF35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FD905ED-B899-9642-938F-BA4D381DCDCE}"/>
              </a:ext>
            </a:extLst>
          </p:cNvPr>
          <p:cNvSpPr txBox="1">
            <a:spLocks/>
          </p:cNvSpPr>
          <p:nvPr/>
        </p:nvSpPr>
        <p:spPr>
          <a:xfrm>
            <a:off x="457199" y="1600200"/>
            <a:ext cx="1165603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dirty="0"/>
              <a:t>For the following sequence {1.2,-0.2,-0.5,0.4,0.89,1.3…}, Quantize it using a uniform quantizer in the range of (-1.5,1.5) with 4 levels, and write the quantized sequence.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4464CCDA-9196-B554-E317-38FCC495A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b="21166"/>
          <a:stretch>
            <a:fillRect/>
          </a:stretch>
        </p:blipFill>
        <p:spPr bwMode="auto">
          <a:xfrm>
            <a:off x="1066800" y="2895600"/>
            <a:ext cx="71628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7700CE08-95D6-A601-CCF4-AD54A4A9F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t="80965" b="-2271"/>
          <a:stretch>
            <a:fillRect/>
          </a:stretch>
        </p:blipFill>
        <p:spPr bwMode="auto">
          <a:xfrm>
            <a:off x="1219200" y="5715000"/>
            <a:ext cx="7162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B1AC854-A785-C9D2-F726-13F4E6CC6A21}"/>
              </a:ext>
            </a:extLst>
          </p:cNvPr>
          <p:cNvSpPr/>
          <p:nvPr/>
        </p:nvSpPr>
        <p:spPr>
          <a:xfrm>
            <a:off x="78770" y="1617621"/>
            <a:ext cx="12192000" cy="206210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onsider a 12 bit unifor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antizer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with input range of 10 volts. </a:t>
            </a:r>
          </a:p>
          <a:p>
            <a:pPr marL="350838" indent="-350838" algn="just">
              <a:buFont typeface="Arial" pitchFamily="34" charset="0"/>
              <a:buChar char="•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alculate the step size</a:t>
            </a:r>
          </a:p>
          <a:p>
            <a:pPr marL="350838" indent="-350838" algn="just">
              <a:buFont typeface="Arial" pitchFamily="34" charset="0"/>
              <a:buChar char="•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Maximum quantization error. </a:t>
            </a:r>
          </a:p>
          <a:p>
            <a:pPr marL="350838" indent="-350838" algn="just">
              <a:buFont typeface="Arial" pitchFamily="34" charset="0"/>
              <a:buChar char="•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stimate its accuracy and percentage of accurac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AB6310D-97E3-4F1F-D587-E742EE498F98}"/>
              </a:ext>
            </a:extLst>
          </p:cNvPr>
          <p:cNvSpPr/>
          <p:nvPr/>
        </p:nvSpPr>
        <p:spPr>
          <a:xfrm>
            <a:off x="0" y="3733800"/>
            <a:ext cx="12192000" cy="206210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discrete samples of an analog signal is to be uniformly quantized for PCM system. If the maximum value of the analog sample is to be represented within 0.1% accuracy, find the minimum number of binary digits required.</a:t>
            </a:r>
          </a:p>
        </p:txBody>
      </p:sp>
    </p:spTree>
    <p:extLst>
      <p:ext uri="{BB962C8B-B14F-4D97-AF65-F5344CB8AC3E}">
        <p14:creationId xmlns:p14="http://schemas.microsoft.com/office/powerpoint/2010/main" val="357962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CC1E6-69B8-394E-63A1-EA974A6E0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quantization?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37B6B1-DD5C-B78D-A5A0-AF00E74DB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12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A0AB46-080A-D826-4394-087050C10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F36124-8910-ABBF-54F2-F68E8CD387C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52133" y="1629304"/>
            <a:ext cx="7467335" cy="4412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1696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B9D76-9866-2722-4389-9B30A689DB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0768" y="-41080"/>
            <a:ext cx="9759137" cy="1325563"/>
          </a:xfrm>
        </p:spPr>
        <p:txBody>
          <a:bodyPr/>
          <a:lstStyle/>
          <a:p>
            <a:r>
              <a:rPr lang="en-US" dirty="0"/>
              <a:t>Types of quantizati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CB710-6D7B-29A1-72D7-CCB38CAC76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34BF4D-3303-86E3-8B62-4DF0D920D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13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437F96-A6D8-CA71-18B0-C765E87F71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08E442-AEF1-BF43-3690-8534927206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3927913"/>
              </p:ext>
            </p:extLst>
          </p:nvPr>
        </p:nvGraphicFramePr>
        <p:xfrm>
          <a:off x="-530" y="4049720"/>
          <a:ext cx="12107334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53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536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5930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 </a:t>
                      </a:r>
                      <a:r>
                        <a:rPr lang="en-US" sz="2400" b="1" i="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id-Rise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id-tread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4674">
                <a:tc>
                  <a:txBody>
                    <a:bodyPr/>
                    <a:lstStyle/>
                    <a:p>
                      <a:pPr algn="just"/>
                      <a:r>
                        <a:rPr lang="en-US" sz="2400" b="0" i="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rigin lies in the middle of a raising part of the stair-ca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rigin lies in the middle of a tread of the stair-case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440">
                <a:tc>
                  <a:txBody>
                    <a:bodyPr/>
                    <a:lstStyle/>
                    <a:p>
                      <a:pPr algn="just"/>
                      <a:r>
                        <a:rPr lang="en-US" sz="2400" b="0" i="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ven number of quantization level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b="0" i="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dd number of quantization level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078">
                <a:tc gridSpan="2">
                  <a:txBody>
                    <a:bodyPr/>
                    <a:lstStyle/>
                    <a:p>
                      <a:pPr algn="just"/>
                      <a:r>
                        <a:rPr lang="en-US" sz="2400" b="0" i="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Both the mid-rise and mid-tread type of uniform </a:t>
                      </a:r>
                      <a:r>
                        <a:rPr lang="en-US" sz="2400" b="0" i="0" kern="120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quantizers</a:t>
                      </a:r>
                      <a:r>
                        <a:rPr lang="en-US" sz="2400" b="0" i="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are symmetric about the origin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7" name="Group 14">
            <a:extLst>
              <a:ext uri="{FF2B5EF4-FFF2-40B4-BE49-F238E27FC236}">
                <a16:creationId xmlns:a16="http://schemas.microsoft.com/office/drawing/2014/main" id="{F4030553-86B7-0968-1786-1F91C25D0556}"/>
              </a:ext>
            </a:extLst>
          </p:cNvPr>
          <p:cNvGrpSpPr/>
          <p:nvPr/>
        </p:nvGrpSpPr>
        <p:grpSpPr>
          <a:xfrm>
            <a:off x="6308252" y="1147920"/>
            <a:ext cx="5340419" cy="2895439"/>
            <a:chOff x="-635018" y="612332"/>
            <a:chExt cx="4267200" cy="370051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F823E6E9-65D0-B034-4662-D548C89C8CC0}"/>
                </a:ext>
              </a:extLst>
            </p:cNvPr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3333" b="10204"/>
            <a:stretch>
              <a:fillRect/>
            </a:stretch>
          </p:blipFill>
          <p:spPr bwMode="auto">
            <a:xfrm>
              <a:off x="-635018" y="960043"/>
              <a:ext cx="4267200" cy="3352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00A0A68-81D5-6891-76F8-F845A5C365E2}"/>
                </a:ext>
              </a:extLst>
            </p:cNvPr>
            <p:cNvSpPr txBox="1"/>
            <p:nvPr/>
          </p:nvSpPr>
          <p:spPr>
            <a:xfrm>
              <a:off x="661389" y="612332"/>
              <a:ext cx="2590800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dk1"/>
                  </a:solidFill>
                  <a:latin typeface="Times New Roman" pitchFamily="18" charset="0"/>
                  <a:cs typeface="Times New Roman" pitchFamily="18" charset="0"/>
                </a:rPr>
                <a:t>          </a:t>
              </a:r>
              <a:r>
                <a:rPr lang="en-US" sz="2400" b="1" dirty="0">
                  <a:solidFill>
                    <a:schemeClr val="dk1"/>
                  </a:solidFill>
                  <a:latin typeface="Times New Roman" pitchFamily="18" charset="0"/>
                  <a:cs typeface="Times New Roman" pitchFamily="18" charset="0"/>
                </a:rPr>
                <a:t>Mid- Tread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16">
            <a:extLst>
              <a:ext uri="{FF2B5EF4-FFF2-40B4-BE49-F238E27FC236}">
                <a16:creationId xmlns:a16="http://schemas.microsoft.com/office/drawing/2014/main" id="{9228A32C-0A45-EB10-D310-3C826B905D77}"/>
              </a:ext>
            </a:extLst>
          </p:cNvPr>
          <p:cNvGrpSpPr/>
          <p:nvPr/>
        </p:nvGrpSpPr>
        <p:grpSpPr>
          <a:xfrm>
            <a:off x="981289" y="1147920"/>
            <a:ext cx="4851400" cy="2793649"/>
            <a:chOff x="-381000" y="1085003"/>
            <a:chExt cx="4114800" cy="4020397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945A49C6-2500-7DAE-B362-8EB3F2937E60}"/>
                </a:ext>
              </a:extLst>
            </p:cNvPr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137" b="10512"/>
            <a:stretch>
              <a:fillRect/>
            </a:stretch>
          </p:blipFill>
          <p:spPr bwMode="auto">
            <a:xfrm>
              <a:off x="-381000" y="1676400"/>
              <a:ext cx="4114800" cy="34290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68F3E00-25D3-0322-7130-2D99D30A14DC}"/>
                </a:ext>
              </a:extLst>
            </p:cNvPr>
            <p:cNvSpPr txBox="1"/>
            <p:nvPr/>
          </p:nvSpPr>
          <p:spPr>
            <a:xfrm>
              <a:off x="420834" y="1085003"/>
              <a:ext cx="2590800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dk1"/>
                  </a:solidFill>
                  <a:latin typeface="Times New Roman" pitchFamily="18" charset="0"/>
                  <a:cs typeface="Times New Roman" pitchFamily="18" charset="0"/>
                </a:rPr>
                <a:t>           </a:t>
              </a:r>
              <a:r>
                <a:rPr lang="en-US" sz="2400" b="1" dirty="0">
                  <a:solidFill>
                    <a:schemeClr val="dk1"/>
                  </a:solidFill>
                  <a:latin typeface="Times New Roman" pitchFamily="18" charset="0"/>
                  <a:cs typeface="Times New Roman" pitchFamily="18" charset="0"/>
                </a:rPr>
                <a:t>Mid-Rise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A9C201E2-BAA3-445D-F36E-CB31418F0EC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309117"/>
            <a:ext cx="12175858" cy="4924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35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786AE1-804C-FEF0-75EF-15827D721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B49C42-9B8C-D8D4-ADFF-A6D820C129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4A737B-3142-DCF2-BC13-50520A8D82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14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F2F9EB-AAAB-7D86-3EE3-21F847659B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grpSp>
        <p:nvGrpSpPr>
          <p:cNvPr id="6" name="Group 10">
            <a:extLst>
              <a:ext uri="{FF2B5EF4-FFF2-40B4-BE49-F238E27FC236}">
                <a16:creationId xmlns:a16="http://schemas.microsoft.com/office/drawing/2014/main" id="{DB3FDDDE-6F95-52C9-80C2-2D5590E741D2}"/>
              </a:ext>
            </a:extLst>
          </p:cNvPr>
          <p:cNvGrpSpPr/>
          <p:nvPr/>
        </p:nvGrpSpPr>
        <p:grpSpPr>
          <a:xfrm>
            <a:off x="0" y="6442"/>
            <a:ext cx="12378267" cy="5105400"/>
            <a:chOff x="0" y="1295400"/>
            <a:chExt cx="9144000" cy="48006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C43594F-ED70-9807-4C45-48ABF128C70D}"/>
                </a:ext>
              </a:extLst>
            </p:cNvPr>
            <p:cNvSpPr/>
            <p:nvPr/>
          </p:nvSpPr>
          <p:spPr>
            <a:xfrm>
              <a:off x="0" y="1295400"/>
              <a:ext cx="9144000" cy="4800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4000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Quantization Noise Estimation:</a:t>
              </a:r>
            </a:p>
            <a:p>
              <a:pPr algn="just"/>
              <a:endPara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ssuming error is equally likely in the range</a:t>
              </a:r>
            </a:p>
            <a:p>
              <a:pPr algn="just"/>
              <a:endPara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endPara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ean square</a:t>
              </a:r>
            </a:p>
            <a:p>
              <a:pPr algn="just"/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(Quantization) error </a:t>
              </a:r>
            </a:p>
            <a:p>
              <a:pPr algn="just"/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pPr algn="just"/>
              <a:endPara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7A72808-D0A5-5001-C8E9-49D8F5D7AD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43800" y="2743200"/>
            <a:ext cx="1427629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431640" progId="Equation.DSMT4">
                    <p:embed/>
                  </p:oleObj>
                </mc:Choice>
                <mc:Fallback>
                  <p:oleObj name="Equation" r:id="rId2" imgW="622080" imgH="4316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47A72808-D0A5-5001-C8E9-49D8F5D7AD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2743200"/>
                          <a:ext cx="1427629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C585F442-CF12-5922-BE3E-A7B6350073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109326"/>
                </p:ext>
              </p:extLst>
            </p:nvPr>
          </p:nvGraphicFramePr>
          <p:xfrm>
            <a:off x="3716314" y="3477140"/>
            <a:ext cx="4604054" cy="2560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57400" imgH="1143000" progId="Equation.DSMT4">
                    <p:embed/>
                  </p:oleObj>
                </mc:Choice>
                <mc:Fallback>
                  <p:oleObj name="Equation" r:id="rId4" imgW="2057400" imgH="11430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C585F442-CF12-5922-BE3E-A7B6350073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314" y="3477140"/>
                          <a:ext cx="4604054" cy="2560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BF8D70C0-CEE0-EF40-EFD3-55E964303E95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111842"/>
            <a:ext cx="12378267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92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89F0B-0847-1AC5-D49F-337FEE9BA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consideration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2A1169-61A7-1DCE-2DE5-5D175D474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15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901635-4D55-738E-E97A-441B045FB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8F35BA1-0D9B-3904-F24B-68BC62A478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800225"/>
            <a:ext cx="10963275" cy="4351338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e performance of a PCM system is influenced by two major sources of noise.</a:t>
            </a:r>
          </a:p>
          <a:p>
            <a:pPr marL="514350" indent="-514350" algn="just">
              <a:buAutoNum type="arabicPeriod"/>
            </a:pPr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 noise: 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which is introduced anywhere between the transmitter output and the receiver input, channel noise is always present, once the equipment is switched on.</a:t>
            </a:r>
          </a:p>
          <a:p>
            <a:pPr marL="0" indent="0" algn="just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zation noise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which is introduced in the transmitter and is carried all the way along to the receiver outpu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30573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8F2036-A0E0-3F63-041A-330F3FA617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zation of a sinusoidal signal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87BDD-BB37-665F-F18F-9CCFD9615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16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D6A3CA-25AF-671F-611F-DD13A11258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94666929-9A1A-9315-09DF-7124B2DEBB3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2275" y="2028031"/>
            <a:ext cx="6181725" cy="38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0776907-C602-115F-AE5E-FA8614696F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9278" y="1335640"/>
            <a:ext cx="7882117" cy="442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98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AAA14-B476-CFEF-011A-1572B101B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17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8F7DCE-E918-41C6-BD5D-317BA32E2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47A8ADD-42BF-1672-5B6C-9D405379E76A}"/>
              </a:ext>
            </a:extLst>
          </p:cNvPr>
          <p:cNvSpPr txBox="1">
            <a:spLocks/>
          </p:cNvSpPr>
          <p:nvPr/>
        </p:nvSpPr>
        <p:spPr>
          <a:xfrm>
            <a:off x="1964796" y="366317"/>
            <a:ext cx="7886700" cy="7485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 cap="none" spc="0">
                <a:ln w="0"/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zation Error and Noise Powe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2B3A24-536F-E4AA-9D33-320C2A26246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9696" y="1430878"/>
            <a:ext cx="9492608" cy="37897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4215B19-8D6C-1241-2C08-91C21A4CE01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01902" y="5213479"/>
            <a:ext cx="7575031" cy="147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01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201005"/>
            <a:ext cx="7486650" cy="408597"/>
          </a:xfrm>
        </p:spPr>
        <p:txBody>
          <a:bodyPr>
            <a:no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 to Quantization Noise Ratio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247293" y="43117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47092" y="885090"/>
            <a:ext cx="8077024" cy="9260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0516" y="2033952"/>
            <a:ext cx="4687751" cy="55684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419005" y="4783016"/>
            <a:ext cx="6824755" cy="12192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822939" y="2887439"/>
            <a:ext cx="7570178" cy="1618936"/>
          </a:xfrm>
          <a:prstGeom prst="rect">
            <a:avLst/>
          </a:prstGeom>
        </p:spPr>
      </p:pic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0E905C3-FC02-2E77-D80B-9265CFB30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30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28600"/>
            <a:ext cx="9144000" cy="2693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24001" y="0"/>
            <a:ext cx="1624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 dB rule</a:t>
            </a:r>
          </a:p>
        </p:txBody>
      </p:sp>
      <p:pic>
        <p:nvPicPr>
          <p:cNvPr id="6963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6460" y="3751731"/>
            <a:ext cx="8863986" cy="2245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F40C36BC-0B4E-D9C2-429B-8711654D1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034A8-99F1-492C-760B-549EC25CB9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718" y="364156"/>
            <a:ext cx="9759137" cy="1325563"/>
          </a:xfrm>
        </p:spPr>
        <p:txBody>
          <a:bodyPr/>
          <a:lstStyle/>
          <a:p>
            <a:r>
              <a:rPr lang="en-US" dirty="0"/>
              <a:t>SYLLABUS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4F04A1-DB36-4ADB-55BA-97AC0E40E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2A6C87-3F8D-F3AC-DB67-ABD962528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64A04C6-DF70-6DC5-1954-F6F0DC4E1A4B}"/>
              </a:ext>
            </a:extLst>
          </p:cNvPr>
          <p:cNvSpPr/>
          <p:nvPr/>
        </p:nvSpPr>
        <p:spPr>
          <a:xfrm>
            <a:off x="311649" y="1716791"/>
            <a:ext cx="11568701" cy="4507959"/>
          </a:xfrm>
          <a:prstGeom prst="roundRect">
            <a:avLst/>
          </a:prstGeom>
          <a:solidFill>
            <a:srgbClr val="4DF56D">
              <a:alpha val="2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I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ulse Modulation Techniques: </a:t>
            </a:r>
            <a:r>
              <a:rPr lang="en-IN" sz="24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band signals. Sampling process; </a:t>
            </a:r>
          </a:p>
          <a:p>
            <a:pPr algn="just"/>
            <a:r>
              <a:rPr lang="en-IN" sz="24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s on PAM, PWM and PPM. </a:t>
            </a:r>
          </a:p>
          <a:p>
            <a:pPr algn="just"/>
            <a:r>
              <a:rPr lang="en-I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ization Process; Quantization Noise; </a:t>
            </a:r>
          </a:p>
          <a:p>
            <a:pPr algn="just"/>
            <a:r>
              <a:rPr lang="en-I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and Non-linear PCM codes</a:t>
            </a:r>
            <a:r>
              <a:rPr lang="en-I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just"/>
            <a:r>
              <a:rPr lang="en-I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se Considerations in PCM Systems; </a:t>
            </a:r>
          </a:p>
          <a:p>
            <a:pPr algn="just"/>
            <a:r>
              <a:rPr lang="en-I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M Line Speed</a:t>
            </a:r>
            <a:r>
              <a:rPr lang="en-IN" sz="24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just"/>
            <a:r>
              <a:rPr lang="en-IN" sz="24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CM, </a:t>
            </a:r>
          </a:p>
          <a:p>
            <a:pPr algn="just"/>
            <a:r>
              <a:rPr lang="en-IN" sz="24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ta Modulation (DM) </a:t>
            </a:r>
          </a:p>
          <a:p>
            <a:pPr algn="just"/>
            <a:r>
              <a:rPr lang="en-IN" sz="24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tive DM. </a:t>
            </a:r>
          </a:p>
          <a:p>
            <a:pPr algn="just"/>
            <a:r>
              <a:rPr lang="en-IN" sz="24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 codes.</a:t>
            </a:r>
          </a:p>
        </p:txBody>
      </p:sp>
    </p:spTree>
    <p:extLst>
      <p:ext uri="{BB962C8B-B14F-4D97-AF65-F5344CB8AC3E}">
        <p14:creationId xmlns:p14="http://schemas.microsoft.com/office/powerpoint/2010/main" val="1113994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25707" y="470647"/>
            <a:ext cx="1472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1:</a:t>
            </a: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1874" y="482554"/>
            <a:ext cx="7323145" cy="6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8716" y="1570225"/>
            <a:ext cx="3976171" cy="124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8094" y="3061167"/>
            <a:ext cx="8889224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74106" y="4322951"/>
            <a:ext cx="7130472" cy="639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1D04B714-FE6E-6E68-AC79-78B5409AC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6539" y="368883"/>
            <a:ext cx="7220201" cy="809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745877" y="470648"/>
            <a:ext cx="12606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2: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2071" y="1018337"/>
            <a:ext cx="2879057" cy="985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980" y="2097741"/>
            <a:ext cx="7757272" cy="1398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66494" y="3812522"/>
            <a:ext cx="7372203" cy="880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06650" y="5037045"/>
            <a:ext cx="6960715" cy="8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6AEFDDA2-F834-3110-FE38-3D8ABFE8D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60164" y="492778"/>
            <a:ext cx="1771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3:</a:t>
            </a:r>
          </a:p>
        </p:txBody>
      </p:sp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87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66224"/>
              </p:ext>
            </p:extLst>
          </p:nvPr>
        </p:nvGraphicFramePr>
        <p:xfrm>
          <a:off x="2724150" y="1089025"/>
          <a:ext cx="55054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533160" progId="Equation.DSMT4">
                  <p:embed/>
                </p:oleObj>
              </mc:Choice>
              <mc:Fallback>
                <p:oleObj name="Equation" r:id="rId2" imgW="3238200" imgH="533160" progId="Equation.DSMT4">
                  <p:embed/>
                  <p:pic>
                    <p:nvPicPr>
                      <p:cNvPr id="1187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089025"/>
                        <a:ext cx="550545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17680" y="472307"/>
            <a:ext cx="5985314" cy="765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27462" y="2276196"/>
            <a:ext cx="6428489" cy="897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6137" y="3358656"/>
            <a:ext cx="5313381" cy="604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21933" y="3319560"/>
            <a:ext cx="2076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4:</a:t>
            </a:r>
          </a:p>
        </p:txBody>
      </p:sp>
      <p:pic>
        <p:nvPicPr>
          <p:cNvPr id="11879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82753" y="3907623"/>
            <a:ext cx="4629607" cy="636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9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26654" y="4512055"/>
            <a:ext cx="5422864" cy="161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EF5A57BB-E124-9EB1-D63A-E4C29A533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8870" y="101615"/>
            <a:ext cx="9510445" cy="5967046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en-US" sz="2600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rive an equation for Signal to Quantization Noise Ratio in the case of a full scale sinusoidal message signal with amplitude </a:t>
            </a:r>
            <a:r>
              <a:rPr lang="en-US" sz="2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s.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1524000" y="1371600"/>
            <a:ext cx="9144000" cy="5074432"/>
            <a:chOff x="387136" y="918063"/>
            <a:chExt cx="6657516" cy="5451770"/>
          </a:xfrm>
        </p:grpSpPr>
        <p:grpSp>
          <p:nvGrpSpPr>
            <p:cNvPr id="4" name="Group 6"/>
            <p:cNvGrpSpPr/>
            <p:nvPr/>
          </p:nvGrpSpPr>
          <p:grpSpPr>
            <a:xfrm>
              <a:off x="387136" y="918063"/>
              <a:ext cx="6457132" cy="4267126"/>
              <a:chOff x="387136" y="918063"/>
              <a:chExt cx="6457132" cy="4267126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387136" y="918063"/>
                <a:ext cx="6457132" cy="1364526"/>
              </a:xfrm>
              <a:prstGeom prst="rect">
                <a:avLst/>
              </a:prstGeom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831148" y="2282590"/>
                <a:ext cx="5088858" cy="1337299"/>
              </a:xfrm>
              <a:prstGeom prst="rect">
                <a:avLst/>
              </a:prstGeom>
            </p:spPr>
          </p:pic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550481" y="3749456"/>
                <a:ext cx="6006150" cy="1435733"/>
              </a:xfrm>
              <a:prstGeom prst="rect">
                <a:avLst/>
              </a:prstGeom>
            </p:spPr>
          </p:pic>
        </p:grp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62000" y="5105400"/>
              <a:ext cx="6282652" cy="1264433"/>
            </a:xfrm>
            <a:prstGeom prst="rect">
              <a:avLst/>
            </a:prstGeom>
          </p:spPr>
        </p:pic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6D923E-6193-F675-E796-466C49EE5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058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B05FC1-A456-99EE-E45E-E705F9950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24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0F7E05-4DE2-D4F5-4AF7-1EC7A31FD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11C86708-758D-8C7E-C3F0-534FD5811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45258"/>
              </p:ext>
            </p:extLst>
          </p:nvPr>
        </p:nvGraphicFramePr>
        <p:xfrm>
          <a:off x="2263000" y="1707036"/>
          <a:ext cx="5122692" cy="116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507960" progId="Equation.DSMT4">
                  <p:embed/>
                </p:oleObj>
              </mc:Choice>
              <mc:Fallback>
                <p:oleObj name="Equation" r:id="rId2" imgW="2171520" imgH="50796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11C86708-758D-8C7E-C3F0-534FD5811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00" y="1707036"/>
                        <a:ext cx="5122692" cy="1166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642A3D2-8BFD-C0E9-F795-7D263F9585C6}"/>
              </a:ext>
            </a:extLst>
          </p:cNvPr>
          <p:cNvSpPr txBox="1"/>
          <p:nvPr/>
        </p:nvSpPr>
        <p:spPr>
          <a:xfrm>
            <a:off x="0" y="2041075"/>
            <a:ext cx="3175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Signal Power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BA6B720-6767-D806-CAE1-C206408A4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46601"/>
              </p:ext>
            </p:extLst>
          </p:nvPr>
        </p:nvGraphicFramePr>
        <p:xfrm>
          <a:off x="7746100" y="1734185"/>
          <a:ext cx="4220750" cy="100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431640" progId="Equation.DSMT4">
                  <p:embed/>
                </p:oleObj>
              </mc:Choice>
              <mc:Fallback>
                <p:oleObj name="Equation" r:id="rId4" imgW="1765080" imgH="4316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4BA6B720-6767-D806-CAE1-C206408A4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100" y="1734185"/>
                        <a:ext cx="4220750" cy="1005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62BA41ED-C7AF-390A-D6AF-5C2431FD9A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7048" y="93641"/>
            <a:ext cx="10420814" cy="168402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C5988FD-A418-21AE-B7F4-0D0DED3F1E5A}"/>
              </a:ext>
            </a:extLst>
          </p:cNvPr>
          <p:cNvSpPr txBox="1"/>
          <p:nvPr/>
        </p:nvSpPr>
        <p:spPr>
          <a:xfrm>
            <a:off x="117230" y="3266364"/>
            <a:ext cx="2359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 Power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EC7211B-8F2C-840E-2D7F-722E30755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851722"/>
              </p:ext>
            </p:extLst>
          </p:nvPr>
        </p:nvGraphicFramePr>
        <p:xfrm>
          <a:off x="2263000" y="3025226"/>
          <a:ext cx="6695069" cy="87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71800" imgH="393700" progId="Equation.DSMT4">
                  <p:embed/>
                </p:oleObj>
              </mc:Choice>
              <mc:Fallback>
                <p:oleObj name="Equation" r:id="rId7" imgW="2971800" imgH="3937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EC7211B-8F2C-840E-2D7F-722E30755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00" y="3025226"/>
                        <a:ext cx="6695069" cy="870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8862B07-A8CB-581B-B8B2-A18C36206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46607"/>
              </p:ext>
            </p:extLst>
          </p:nvPr>
        </p:nvGraphicFramePr>
        <p:xfrm>
          <a:off x="637466" y="4043105"/>
          <a:ext cx="6550597" cy="104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700" imgH="444500" progId="Equation.DSMT4">
                  <p:embed/>
                </p:oleObj>
              </mc:Choice>
              <mc:Fallback>
                <p:oleObj name="Equation" r:id="rId9" imgW="2679700" imgH="4445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8862B07-A8CB-581B-B8B2-A18C36206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66" y="4043105"/>
                        <a:ext cx="6550597" cy="1049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1E92796-A360-96E5-2C06-B91BCE979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087895"/>
              </p:ext>
            </p:extLst>
          </p:nvPr>
        </p:nvGraphicFramePr>
        <p:xfrm>
          <a:off x="1008184" y="5166019"/>
          <a:ext cx="8969131" cy="11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81400" imgH="482600" progId="Equation.DSMT4">
                  <p:embed/>
                </p:oleObj>
              </mc:Choice>
              <mc:Fallback>
                <p:oleObj name="Equation" r:id="rId11" imgW="3581400" imgH="482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1E92796-A360-96E5-2C06-B91BCE979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184" y="5166019"/>
                        <a:ext cx="8969131" cy="11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486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3F1E21-5D79-3FF7-70A6-17AAA8335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25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20B908-EBA1-E673-9ED4-45E043D42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14481F-EBC8-D9BB-6F2A-501EE97F5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10185"/>
              </p:ext>
            </p:extLst>
          </p:nvPr>
        </p:nvGraphicFramePr>
        <p:xfrm>
          <a:off x="1125416" y="2361853"/>
          <a:ext cx="5059553" cy="114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200" imgH="482600" progId="Equation.DSMT4">
                  <p:embed/>
                </p:oleObj>
              </mc:Choice>
              <mc:Fallback>
                <p:oleObj name="Equation" r:id="rId2" imgW="2108200" imgH="482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014481F-EBC8-D9BB-6F2A-501EE97F5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416" y="2361853"/>
                        <a:ext cx="5059553" cy="1148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E624D6-C128-C89C-32DF-A528D7C06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82665"/>
              </p:ext>
            </p:extLst>
          </p:nvPr>
        </p:nvGraphicFramePr>
        <p:xfrm>
          <a:off x="6985945" y="2361853"/>
          <a:ext cx="1566960" cy="64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E624D6-C128-C89C-32DF-A528D7C06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945" y="2361853"/>
                        <a:ext cx="1566960" cy="644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13F3F45-16ED-58C3-7DAC-151D14066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5104"/>
              </p:ext>
            </p:extLst>
          </p:nvPr>
        </p:nvGraphicFramePr>
        <p:xfrm>
          <a:off x="1383323" y="3627944"/>
          <a:ext cx="2450123" cy="110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31800" progId="Equation.DSMT4">
                  <p:embed/>
                </p:oleObj>
              </mc:Choice>
              <mc:Fallback>
                <p:oleObj name="Equation" r:id="rId6" imgW="965200" imgH="431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13F3F45-16ED-58C3-7DAC-151D14066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323" y="3627944"/>
                        <a:ext cx="2450123" cy="1100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B46503-5DBC-145C-8621-9246E4E65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74499"/>
              </p:ext>
            </p:extLst>
          </p:nvPr>
        </p:nvGraphicFramePr>
        <p:xfrm>
          <a:off x="8804030" y="2193796"/>
          <a:ext cx="1594703" cy="8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368300" progId="Equation.DSMT4">
                  <p:embed/>
                </p:oleObj>
              </mc:Choice>
              <mc:Fallback>
                <p:oleObj name="Equation" r:id="rId8" imgW="647700" imgH="3683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7B46503-5DBC-145C-8621-9246E4E65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030" y="2193796"/>
                        <a:ext cx="1594703" cy="89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6DDD0D7-D775-FDEE-C012-1079B23E1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65253"/>
              </p:ext>
            </p:extLst>
          </p:nvPr>
        </p:nvGraphicFramePr>
        <p:xfrm>
          <a:off x="2631326" y="5270600"/>
          <a:ext cx="1535422" cy="50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2937" imgH="177646" progId="Equation.DSMT4">
                  <p:embed/>
                </p:oleObj>
              </mc:Choice>
              <mc:Fallback>
                <p:oleObj name="Equation" r:id="rId10" imgW="532937" imgH="177646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6DDD0D7-D775-FDEE-C012-1079B23E1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326" y="5270600"/>
                        <a:ext cx="1535422" cy="502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00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34314-AF0F-0AA5-B8CB-20B1F519B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CA1E82-37CC-7F87-1A93-46262A0877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48F47F-9653-49EB-6A63-D493DB229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26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A7AACA-1C0E-B011-5657-AF215CCF9A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FFE50D6F-E8DD-1966-8FE7-7B3014B7C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76" y="245129"/>
            <a:ext cx="11956935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5E087345-1D49-47A5-BCA0-B15A1DD8D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5106" y="1493464"/>
            <a:ext cx="11073105" cy="644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B7414824-A3F6-C8A3-0EE2-446B800C2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7505" y="2148449"/>
            <a:ext cx="9696048" cy="604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>
            <a:extLst>
              <a:ext uri="{FF2B5EF4-FFF2-40B4-BE49-F238E27FC236}">
                <a16:creationId xmlns:a16="http://schemas.microsoft.com/office/drawing/2014/main" id="{69243824-4B14-433A-48A4-7D8D27BF8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1965" y="2872908"/>
            <a:ext cx="9382421" cy="730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591B51E2-0B36-38E0-7BF2-04E3F89EA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8030" y="3729598"/>
            <a:ext cx="6078911" cy="681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>
            <a:extLst>
              <a:ext uri="{FF2B5EF4-FFF2-40B4-BE49-F238E27FC236}">
                <a16:creationId xmlns:a16="http://schemas.microsoft.com/office/drawing/2014/main" id="{72F7DC23-B9F4-E628-F96E-A26AB3146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21975" y="4530537"/>
            <a:ext cx="9756767" cy="94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8B5DC995-12A6-09A9-3B10-BE37E9613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5388" y="5768788"/>
          <a:ext cx="7952060" cy="564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800" imgH="241300" progId="Equation.DSMT4">
                  <p:embed/>
                </p:oleObj>
              </mc:Choice>
              <mc:Fallback>
                <p:oleObj name="Equation" r:id="rId8" imgW="3352800" imgH="2413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8B5DC995-12A6-09A9-3B10-BE37E9613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388" y="5768788"/>
                        <a:ext cx="7952060" cy="564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01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130665"/>
            <a:ext cx="7886700" cy="60789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dwidth of PCM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99925" y="893759"/>
            <a:ext cx="8751082" cy="114886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07617" y="2205287"/>
            <a:ext cx="8559373" cy="113408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07616" y="3494577"/>
            <a:ext cx="8776766" cy="12298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9925" y="4879605"/>
            <a:ext cx="8710013" cy="1218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279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1596" y="210672"/>
            <a:ext cx="8710643" cy="1443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1339" y="2407024"/>
            <a:ext cx="6732986" cy="974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5554" y="3382776"/>
            <a:ext cx="1503970" cy="1032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5625" y="3445249"/>
            <a:ext cx="1426439" cy="893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98596" y="3603813"/>
            <a:ext cx="2931039" cy="672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76715" y="1636902"/>
            <a:ext cx="2743620" cy="92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021728" y="3603813"/>
            <a:ext cx="1533401" cy="737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78666" y="4413997"/>
            <a:ext cx="8547282" cy="45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878666" y="5005666"/>
            <a:ext cx="7119881" cy="51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855554" y="5709138"/>
            <a:ext cx="7699575" cy="438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A7ED9CF1-E6E0-2C9C-04E4-8FB9E6F54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876117"/>
            <a:ext cx="9899025" cy="4736386"/>
          </a:xfrm>
          <a:solidFill>
            <a:schemeClr val="bg1"/>
          </a:solidFill>
        </p:spPr>
        <p:txBody>
          <a:bodyPr/>
          <a:lstStyle/>
          <a:p>
            <a:pPr marL="0" indent="0" algn="just">
              <a:buNone/>
            </a:pPr>
            <a:r>
              <a:rPr lang="en-US" dirty="0">
                <a:solidFill>
                  <a:srgbClr val="0404EC"/>
                </a:solidFill>
              </a:rPr>
              <a:t>In a binary PCM system, the output SQNR is to be held to a minimum of 40 dB. Determine the of required levels, and find the corresponding output SQNR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3999" y="1766788"/>
            <a:ext cx="10445393" cy="4369207"/>
          </a:xfrm>
          <a:prstGeom prst="rect">
            <a:avLst/>
          </a:prstGeom>
        </p:spPr>
      </p:pic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6F4CDCBA-6B02-1838-A911-4DAEDAE95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5474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161ACE-A9D1-E571-E9A3-7C768FF0B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lse Code Modulation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679B17-51FC-1577-BF70-9C8BC3CC9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76C562-595A-CDA1-76FD-4C047D85B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2B8A3825-B9E1-D111-BAC5-4A299EE550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b="63235"/>
          <a:stretch>
            <a:fillRect/>
          </a:stretch>
        </p:blipFill>
        <p:spPr bwMode="auto">
          <a:xfrm>
            <a:off x="1655826" y="1320929"/>
            <a:ext cx="9147476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744F505-1943-5837-486F-0F653276A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5000" t="39397" r="6667" b="30972"/>
          <a:stretch>
            <a:fillRect/>
          </a:stretch>
        </p:blipFill>
        <p:spPr bwMode="auto">
          <a:xfrm>
            <a:off x="1522262" y="3099758"/>
            <a:ext cx="8915400" cy="1676400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F2050910-D1A7-7527-1F65-1EF0F9E09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8139" t="72396" r="8026"/>
          <a:stretch>
            <a:fillRect/>
          </a:stretch>
        </p:blipFill>
        <p:spPr bwMode="auto">
          <a:xfrm>
            <a:off x="1409700" y="4633807"/>
            <a:ext cx="9144000" cy="1686757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26D90FD7-1E07-04E9-505E-532E00E19F1C}"/>
              </a:ext>
            </a:extLst>
          </p:cNvPr>
          <p:cNvGrpSpPr/>
          <p:nvPr/>
        </p:nvGrpSpPr>
        <p:grpSpPr>
          <a:xfrm>
            <a:off x="1388698" y="2053379"/>
            <a:ext cx="8432943" cy="3231687"/>
            <a:chOff x="1409700" y="2024009"/>
            <a:chExt cx="8432943" cy="3231687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73484E13-FF51-873C-0AB1-B4A86BFF8EE3}"/>
                </a:ext>
              </a:extLst>
            </p:cNvPr>
            <p:cNvGrpSpPr/>
            <p:nvPr/>
          </p:nvGrpSpPr>
          <p:grpSpPr>
            <a:xfrm>
              <a:off x="1409700" y="2024009"/>
              <a:ext cx="8432943" cy="3231687"/>
              <a:chOff x="1409700" y="2024009"/>
              <a:chExt cx="8432943" cy="3231687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5F320291-7705-A6F5-0160-48EA9EB2554A}"/>
                  </a:ext>
                </a:extLst>
              </p:cNvPr>
              <p:cNvGrpSpPr/>
              <p:nvPr/>
            </p:nvGrpSpPr>
            <p:grpSpPr>
              <a:xfrm>
                <a:off x="1409700" y="2024009"/>
                <a:ext cx="8432943" cy="801385"/>
                <a:chOff x="1409700" y="2024009"/>
                <a:chExt cx="8432943" cy="801385"/>
              </a:xfrm>
            </p:grpSpPr>
            <p:cxnSp>
              <p:nvCxnSpPr>
                <p:cNvPr id="10" name="Straight Connector 9">
                  <a:extLst>
                    <a:ext uri="{FF2B5EF4-FFF2-40B4-BE49-F238E27FC236}">
                      <a16:creationId xmlns:a16="http://schemas.microsoft.com/office/drawing/2014/main" id="{A9110104-D798-A978-A932-15146BD2E34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09700" y="2815122"/>
                  <a:ext cx="8406400" cy="0"/>
                </a:xfrm>
                <a:prstGeom prst="line">
                  <a:avLst/>
                </a:prstGeom>
                <a:ln w="53975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A9021E2D-4880-CFA5-8321-66BE1C0FB4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842643" y="2024009"/>
                  <a:ext cx="0" cy="801385"/>
                </a:xfrm>
                <a:prstGeom prst="line">
                  <a:avLst/>
                </a:prstGeom>
                <a:ln w="50800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356DAA89-B24F-E202-2E81-EEBD9C432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09700" y="2792702"/>
                <a:ext cx="0" cy="801385"/>
              </a:xfrm>
              <a:prstGeom prst="line">
                <a:avLst/>
              </a:prstGeom>
              <a:ln w="508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B317862E-4958-1D1E-51D9-9E38CB34FE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36243" y="4313436"/>
                <a:ext cx="8406400" cy="0"/>
              </a:xfrm>
              <a:prstGeom prst="line">
                <a:avLst/>
              </a:prstGeom>
              <a:ln w="5397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C2A19481-41ED-9823-B70E-FDB474EA02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09700" y="3594087"/>
                <a:ext cx="1972639" cy="0"/>
              </a:xfrm>
              <a:prstGeom prst="line">
                <a:avLst/>
              </a:prstGeom>
              <a:ln w="5397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E5271303-9920-8602-D16C-CC5ACF85D6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959493" y="3594087"/>
                <a:ext cx="856607" cy="0"/>
              </a:xfrm>
              <a:prstGeom prst="line">
                <a:avLst/>
              </a:prstGeom>
              <a:ln w="5397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69EA1ACE-6E53-F183-038B-8EC096FCDDC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816100" y="3594087"/>
                <a:ext cx="26543" cy="719349"/>
              </a:xfrm>
              <a:prstGeom prst="line">
                <a:avLst/>
              </a:prstGeom>
              <a:ln w="508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C691E944-5202-2B0E-99B1-DAE0785237F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09700" y="4296619"/>
                <a:ext cx="0" cy="959077"/>
              </a:xfrm>
              <a:prstGeom prst="line">
                <a:avLst/>
              </a:prstGeom>
              <a:ln w="508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0C748C56-2E5A-7083-6D96-6408CF6DB7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30702" y="5244155"/>
                <a:ext cx="856607" cy="0"/>
              </a:xfrm>
              <a:prstGeom prst="line">
                <a:avLst/>
              </a:prstGeom>
              <a:ln w="5397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E76BFD2D-BDB6-1412-85ED-0EF90E750407}"/>
                </a:ext>
              </a:extLst>
            </p:cNvPr>
            <p:cNvCxnSpPr>
              <a:cxnSpLocks/>
            </p:cNvCxnSpPr>
            <p:nvPr/>
          </p:nvCxnSpPr>
          <p:spPr>
            <a:xfrm>
              <a:off x="9070796" y="2061525"/>
              <a:ext cx="745304" cy="0"/>
            </a:xfrm>
            <a:prstGeom prst="line">
              <a:avLst/>
            </a:prstGeom>
            <a:ln w="53975"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6147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4426" y="331975"/>
            <a:ext cx="8895230" cy="125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62490" y="2075613"/>
            <a:ext cx="7437273" cy="688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6867" y="3165385"/>
            <a:ext cx="3096078" cy="909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1781" y="4586848"/>
            <a:ext cx="7230989" cy="926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C24936FA-BD4A-79DA-9CE4-7D98B49BA4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4684" y="245129"/>
            <a:ext cx="8967701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2831" y="1493464"/>
            <a:ext cx="8304829" cy="644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89629" y="2148449"/>
            <a:ext cx="7272036" cy="604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5474" y="2872908"/>
            <a:ext cx="7036816" cy="730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10024" y="3729600"/>
            <a:ext cx="4559183" cy="681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90483" y="4530539"/>
            <a:ext cx="7317575" cy="94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593042" y="5768790"/>
          <a:ext cx="5964045" cy="564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800" imgH="241300" progId="Equation.DSMT4">
                  <p:embed/>
                </p:oleObj>
              </mc:Choice>
              <mc:Fallback>
                <p:oleObj name="Equation" r:id="rId8" imgW="3352800" imgH="24130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042" y="5768790"/>
                        <a:ext cx="5964045" cy="564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4D3F9333-A96D-FCB0-3287-349891C78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rcRect l="6667"/>
          <a:stretch>
            <a:fillRect/>
          </a:stretch>
        </p:blipFill>
        <p:spPr>
          <a:xfrm>
            <a:off x="1524000" y="83894"/>
            <a:ext cx="9144000" cy="20497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4000" y="2133601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= 5.6 approximately 5;    Sampling frequency 7.2 KHz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 l="7636" r="1466"/>
          <a:stretch>
            <a:fillRect/>
          </a:stretch>
        </p:blipFill>
        <p:spPr>
          <a:xfrm>
            <a:off x="1524000" y="2590801"/>
            <a:ext cx="9144000" cy="26975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rcRect l="10644"/>
          <a:stretch>
            <a:fillRect/>
          </a:stretch>
        </p:blipFill>
        <p:spPr>
          <a:xfrm>
            <a:off x="1524000" y="3276600"/>
            <a:ext cx="9144000" cy="1791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000" y="3772998"/>
            <a:ext cx="9144000" cy="2780202"/>
          </a:xfrm>
          <a:prstGeom prst="rect">
            <a:avLst/>
          </a:prstGeom>
        </p:spPr>
      </p:pic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DFDE9BFC-72BF-8DE3-3296-86B82F682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2056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167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Solv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1828800" y="1752600"/>
            <a:ext cx="8839200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signal that has the highest frequency component of 4.2MHz and a peak to peak value of 4 volts is transmitted using a binary PCM. The number of quantization levels is 512 and P=0.04W calculate: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ode word length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ite rate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utput signal to quantization noise ratio. </a:t>
            </a: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 9      b. 75.6X1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its/sec   c. 1966.08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3dB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6D50615-C772-A2EC-AD48-69E1F4558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09120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274638"/>
            <a:ext cx="8077200" cy="1143000"/>
          </a:xfrm>
        </p:spPr>
        <p:txBody>
          <a:bodyPr/>
          <a:lstStyle/>
          <a:p>
            <a:r>
              <a:rPr lang="en-US" dirty="0"/>
              <a:t>What happens with a weak signal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495300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at can we do to minimize this proble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5410200"/>
            <a:ext cx="8763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Non uniform/Adaptive quantization or </a:t>
            </a:r>
          </a:p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2419AF"/>
                </a:solidFill>
                <a:latin typeface="Times New Roman" pitchFamily="18" charset="0"/>
                <a:cs typeface="Times New Roman" pitchFamily="18" charset="0"/>
              </a:rPr>
              <a:t>Companding</a:t>
            </a:r>
            <a:endParaRPr lang="en-US" sz="3200" dirty="0">
              <a:solidFill>
                <a:srgbClr val="2419A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 cstate="print"/>
          <a:srcRect t="7273"/>
          <a:stretch>
            <a:fillRect/>
          </a:stretch>
        </p:blipFill>
        <p:spPr bwMode="auto">
          <a:xfrm>
            <a:off x="1622868" y="1143000"/>
            <a:ext cx="9045133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524000" y="1219201"/>
            <a:ext cx="9144000" cy="329320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514350" indent="-514350"/>
            <a:r>
              <a:rPr lang="pt-BR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oblem with uniform Quantization:</a:t>
            </a:r>
          </a:p>
          <a:p>
            <a:pPr marL="514350" indent="-514350">
              <a:buFont typeface="+mj-lt"/>
              <a:buAutoNum type="arabicPeriod"/>
            </a:pP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Only optimal for uniformly distributed signal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Real audio signals (speech and  music) are  more con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centrated  near  zeros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Human  ear is more sensitive to quantization errors at  small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alues</a:t>
            </a:r>
          </a:p>
          <a:p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F4CF4AC-885C-D5C4-7421-174EFEFA9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09120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 uniform quantization</a:t>
            </a:r>
          </a:p>
        </p:txBody>
      </p:sp>
      <p:sp>
        <p:nvSpPr>
          <p:cNvPr id="39" name="Text Box 51"/>
          <p:cNvSpPr txBox="1">
            <a:spLocks noChangeArrowheads="1"/>
          </p:cNvSpPr>
          <p:nvPr/>
        </p:nvSpPr>
        <p:spPr bwMode="auto">
          <a:xfrm>
            <a:off x="5334001" y="6096000"/>
            <a:ext cx="4409193" cy="338554"/>
          </a:xfrm>
          <a:prstGeom prst="rect">
            <a:avLst/>
          </a:prstGeom>
          <a:solidFill>
            <a:schemeClr val="bg1"/>
          </a:solidFill>
          <a:ln w="158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Monotype Sorts" pitchFamily="2" charset="2"/>
              <a:buNone/>
            </a:pPr>
            <a:r>
              <a:rPr kumimoji="1" lang="en-US" sz="1600" b="1">
                <a:solidFill>
                  <a:srgbClr val="0000FF"/>
                </a:solidFill>
                <a:latin typeface="Arial" charset="0"/>
              </a:rPr>
              <a:t>Example: Nonuniform 3 bit quantizer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3124200" y="1524000"/>
            <a:ext cx="5051472" cy="4343400"/>
            <a:chOff x="1600200" y="1524000"/>
            <a:chExt cx="5051472" cy="4343400"/>
          </a:xfrm>
        </p:grpSpPr>
        <p:grpSp>
          <p:nvGrpSpPr>
            <p:cNvPr id="3" name="Group 54"/>
            <p:cNvGrpSpPr/>
            <p:nvPr/>
          </p:nvGrpSpPr>
          <p:grpSpPr>
            <a:xfrm>
              <a:off x="1600200" y="1524000"/>
              <a:ext cx="5051472" cy="4343400"/>
              <a:chOff x="1501728" y="1524000"/>
              <a:chExt cx="5127364" cy="4648200"/>
            </a:xfrm>
          </p:grpSpPr>
          <p:sp>
            <p:nvSpPr>
              <p:cNvPr id="5" name="Line 6"/>
              <p:cNvSpPr>
                <a:spLocks noChangeShapeType="1"/>
              </p:cNvSpPr>
              <p:nvPr/>
            </p:nvSpPr>
            <p:spPr bwMode="auto">
              <a:xfrm>
                <a:off x="1700213" y="4136439"/>
                <a:ext cx="4759902" cy="0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Line 7"/>
              <p:cNvSpPr>
                <a:spLocks noChangeShapeType="1"/>
              </p:cNvSpPr>
              <p:nvPr/>
            </p:nvSpPr>
            <p:spPr bwMode="auto">
              <a:xfrm>
                <a:off x="2371725" y="3905683"/>
                <a:ext cx="0" cy="360932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" name="Line 8"/>
              <p:cNvSpPr>
                <a:spLocks noChangeShapeType="1"/>
              </p:cNvSpPr>
              <p:nvPr/>
            </p:nvSpPr>
            <p:spPr bwMode="auto">
              <a:xfrm>
                <a:off x="2819400" y="3905683"/>
                <a:ext cx="0" cy="360932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Line 9"/>
              <p:cNvSpPr>
                <a:spLocks noChangeShapeType="1"/>
              </p:cNvSpPr>
              <p:nvPr/>
            </p:nvSpPr>
            <p:spPr bwMode="auto">
              <a:xfrm>
                <a:off x="3241675" y="3918383"/>
                <a:ext cx="0" cy="360932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162425" y="3905683"/>
                <a:ext cx="0" cy="360932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Line 11"/>
              <p:cNvSpPr>
                <a:spLocks noChangeShapeType="1"/>
              </p:cNvSpPr>
              <p:nvPr/>
            </p:nvSpPr>
            <p:spPr bwMode="auto">
              <a:xfrm>
                <a:off x="4610100" y="3905683"/>
                <a:ext cx="0" cy="360932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12"/>
              <p:cNvSpPr>
                <a:spLocks noChangeShapeType="1"/>
              </p:cNvSpPr>
              <p:nvPr/>
            </p:nvSpPr>
            <p:spPr bwMode="auto">
              <a:xfrm>
                <a:off x="5057775" y="3905683"/>
                <a:ext cx="0" cy="360932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>
                <a:off x="5505450" y="3905683"/>
                <a:ext cx="0" cy="360932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14"/>
              <p:cNvSpPr>
                <a:spLocks noChangeShapeType="1"/>
              </p:cNvSpPr>
              <p:nvPr/>
            </p:nvSpPr>
            <p:spPr bwMode="auto">
              <a:xfrm>
                <a:off x="1924050" y="3905683"/>
                <a:ext cx="0" cy="360932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15"/>
              <p:cNvSpPr>
                <a:spLocks noChangeShapeType="1"/>
              </p:cNvSpPr>
              <p:nvPr/>
            </p:nvSpPr>
            <p:spPr bwMode="auto">
              <a:xfrm>
                <a:off x="3602038" y="3606214"/>
                <a:ext cx="264438" cy="0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16"/>
              <p:cNvSpPr>
                <a:spLocks noChangeShapeType="1"/>
              </p:cNvSpPr>
              <p:nvPr/>
            </p:nvSpPr>
            <p:spPr bwMode="auto">
              <a:xfrm>
                <a:off x="3602038" y="3077577"/>
                <a:ext cx="264438" cy="0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17"/>
              <p:cNvSpPr>
                <a:spLocks noChangeShapeType="1"/>
              </p:cNvSpPr>
              <p:nvPr/>
            </p:nvSpPr>
            <p:spPr bwMode="auto">
              <a:xfrm>
                <a:off x="3602038" y="2548939"/>
                <a:ext cx="264438" cy="0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>
                <a:off x="3602038" y="4663489"/>
                <a:ext cx="264438" cy="0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>
                <a:off x="3602038" y="5192127"/>
                <a:ext cx="264438" cy="0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3602038" y="5722352"/>
                <a:ext cx="264438" cy="0"/>
              </a:xfrm>
              <a:prstGeom prst="lin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Text Box 21"/>
              <p:cNvSpPr txBox="1">
                <a:spLocks noChangeArrowheads="1"/>
              </p:cNvSpPr>
              <p:nvPr/>
            </p:nvSpPr>
            <p:spPr bwMode="auto">
              <a:xfrm>
                <a:off x="3938587" y="4182704"/>
                <a:ext cx="285069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2</a:t>
                </a:r>
              </a:p>
            </p:txBody>
          </p:sp>
          <p:sp>
            <p:nvSpPr>
              <p:cNvPr id="21" name="Text Box 22"/>
              <p:cNvSpPr txBox="1">
                <a:spLocks noChangeArrowheads="1"/>
              </p:cNvSpPr>
              <p:nvPr/>
            </p:nvSpPr>
            <p:spPr bwMode="auto">
              <a:xfrm>
                <a:off x="4386262" y="4182704"/>
                <a:ext cx="285069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4</a:t>
                </a:r>
              </a:p>
            </p:txBody>
          </p:sp>
          <p:sp>
            <p:nvSpPr>
              <p:cNvPr id="22" name="Text Box 23"/>
              <p:cNvSpPr txBox="1">
                <a:spLocks noChangeArrowheads="1"/>
              </p:cNvSpPr>
              <p:nvPr/>
            </p:nvSpPr>
            <p:spPr bwMode="auto">
              <a:xfrm>
                <a:off x="4833937" y="4182704"/>
                <a:ext cx="285069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6</a:t>
                </a:r>
              </a:p>
            </p:txBody>
          </p:sp>
          <p:sp>
            <p:nvSpPr>
              <p:cNvPr id="23" name="Text Box 24"/>
              <p:cNvSpPr txBox="1">
                <a:spLocks noChangeArrowheads="1"/>
              </p:cNvSpPr>
              <p:nvPr/>
            </p:nvSpPr>
            <p:spPr bwMode="auto">
              <a:xfrm>
                <a:off x="5256213" y="4177354"/>
                <a:ext cx="285069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8</a:t>
                </a:r>
              </a:p>
            </p:txBody>
          </p:sp>
          <p:sp>
            <p:nvSpPr>
              <p:cNvPr id="24" name="Text Box 25"/>
              <p:cNvSpPr txBox="1">
                <a:spLocks noChangeArrowheads="1"/>
              </p:cNvSpPr>
              <p:nvPr/>
            </p:nvSpPr>
            <p:spPr bwMode="auto">
              <a:xfrm>
                <a:off x="3354387" y="3385191"/>
                <a:ext cx="285069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2</a:t>
                </a:r>
              </a:p>
            </p:txBody>
          </p:sp>
          <p:sp>
            <p:nvSpPr>
              <p:cNvPr id="25" name="Text Box 26"/>
              <p:cNvSpPr txBox="1">
                <a:spLocks noChangeArrowheads="1"/>
              </p:cNvSpPr>
              <p:nvPr/>
            </p:nvSpPr>
            <p:spPr bwMode="auto">
              <a:xfrm>
                <a:off x="3354387" y="2854966"/>
                <a:ext cx="285069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4</a:t>
                </a:r>
              </a:p>
            </p:txBody>
          </p:sp>
          <p:sp>
            <p:nvSpPr>
              <p:cNvPr id="26" name="Text Box 27"/>
              <p:cNvSpPr txBox="1">
                <a:spLocks noChangeArrowheads="1"/>
              </p:cNvSpPr>
              <p:nvPr/>
            </p:nvSpPr>
            <p:spPr bwMode="auto">
              <a:xfrm>
                <a:off x="3354387" y="2326329"/>
                <a:ext cx="285069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6</a:t>
                </a:r>
              </a:p>
            </p:txBody>
          </p:sp>
          <p:sp>
            <p:nvSpPr>
              <p:cNvPr id="27" name="Text Box 28"/>
              <p:cNvSpPr txBox="1">
                <a:spLocks noChangeArrowheads="1"/>
              </p:cNvSpPr>
              <p:nvPr/>
            </p:nvSpPr>
            <p:spPr bwMode="auto">
              <a:xfrm>
                <a:off x="3267075" y="4448816"/>
                <a:ext cx="330080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-2</a:t>
                </a:r>
              </a:p>
            </p:txBody>
          </p:sp>
          <p:sp>
            <p:nvSpPr>
              <p:cNvPr id="28" name="Text Box 29"/>
              <p:cNvSpPr txBox="1">
                <a:spLocks noChangeArrowheads="1"/>
              </p:cNvSpPr>
              <p:nvPr/>
            </p:nvSpPr>
            <p:spPr bwMode="auto">
              <a:xfrm>
                <a:off x="3267075" y="4977454"/>
                <a:ext cx="330080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-4</a:t>
                </a:r>
              </a:p>
            </p:txBody>
          </p:sp>
          <p:sp>
            <p:nvSpPr>
              <p:cNvPr id="29" name="Text Box 30"/>
              <p:cNvSpPr txBox="1">
                <a:spLocks noChangeArrowheads="1"/>
              </p:cNvSpPr>
              <p:nvPr/>
            </p:nvSpPr>
            <p:spPr bwMode="auto">
              <a:xfrm>
                <a:off x="3267075" y="5504504"/>
                <a:ext cx="330080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-6</a:t>
                </a:r>
              </a:p>
            </p:txBody>
          </p:sp>
          <p:sp>
            <p:nvSpPr>
              <p:cNvPr id="30" name="Text Box 31"/>
              <p:cNvSpPr txBox="1">
                <a:spLocks noChangeArrowheads="1"/>
              </p:cNvSpPr>
              <p:nvPr/>
            </p:nvSpPr>
            <p:spPr bwMode="auto">
              <a:xfrm>
                <a:off x="4894262" y="4153450"/>
                <a:ext cx="1573505" cy="62581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US" sz="1600" b="1"/>
                  <a:t>Input sample</a:t>
                </a:r>
              </a:p>
              <a:p>
                <a:pPr eaLnBrk="0" hangingPunct="0"/>
                <a:r>
                  <a:rPr lang="en-US" sz="1600" b="1"/>
                  <a:t>X</a:t>
                </a:r>
              </a:p>
            </p:txBody>
          </p:sp>
          <p:sp>
            <p:nvSpPr>
              <p:cNvPr id="31" name="Text Box 32"/>
              <p:cNvSpPr txBox="1">
                <a:spLocks noChangeArrowheads="1"/>
              </p:cNvSpPr>
              <p:nvPr/>
            </p:nvSpPr>
            <p:spPr bwMode="auto">
              <a:xfrm>
                <a:off x="2098674" y="1845225"/>
                <a:ext cx="1747923" cy="62581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US" sz="1600" b="1" dirty="0"/>
                  <a:t>Output sample</a:t>
                </a:r>
              </a:p>
              <a:p>
                <a:pPr eaLnBrk="0" hangingPunct="0"/>
                <a:r>
                  <a:rPr lang="en-US" sz="1600" b="1" dirty="0"/>
                  <a:t>X</a:t>
                </a:r>
                <a:r>
                  <a:rPr lang="en-US" sz="1600" b="1" baseline="-25000" dirty="0"/>
                  <a:t>Q</a:t>
                </a:r>
                <a:endParaRPr lang="en-US" sz="1600" b="1" dirty="0"/>
              </a:p>
            </p:txBody>
          </p:sp>
          <p:sp>
            <p:nvSpPr>
              <p:cNvPr id="32" name="Text Box 33"/>
              <p:cNvSpPr txBox="1">
                <a:spLocks noChangeArrowheads="1"/>
              </p:cNvSpPr>
              <p:nvPr/>
            </p:nvSpPr>
            <p:spPr bwMode="auto">
              <a:xfrm>
                <a:off x="2932113" y="4182704"/>
                <a:ext cx="330080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-2</a:t>
                </a:r>
              </a:p>
            </p:txBody>
          </p:sp>
          <p:sp>
            <p:nvSpPr>
              <p:cNvPr id="33" name="Text Box 34"/>
              <p:cNvSpPr txBox="1">
                <a:spLocks noChangeArrowheads="1"/>
              </p:cNvSpPr>
              <p:nvPr/>
            </p:nvSpPr>
            <p:spPr bwMode="auto">
              <a:xfrm>
                <a:off x="2484438" y="4182704"/>
                <a:ext cx="330080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-4</a:t>
                </a:r>
              </a:p>
            </p:txBody>
          </p:sp>
          <p:sp>
            <p:nvSpPr>
              <p:cNvPr id="34" name="Text Box 35"/>
              <p:cNvSpPr txBox="1">
                <a:spLocks noChangeArrowheads="1"/>
              </p:cNvSpPr>
              <p:nvPr/>
            </p:nvSpPr>
            <p:spPr bwMode="auto">
              <a:xfrm>
                <a:off x="2124075" y="4177354"/>
                <a:ext cx="330080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-6</a:t>
                </a:r>
              </a:p>
            </p:txBody>
          </p:sp>
          <p:sp>
            <p:nvSpPr>
              <p:cNvPr id="35" name="Text Box 36"/>
              <p:cNvSpPr txBox="1">
                <a:spLocks noChangeArrowheads="1"/>
              </p:cNvSpPr>
              <p:nvPr/>
            </p:nvSpPr>
            <p:spPr bwMode="auto">
              <a:xfrm>
                <a:off x="1676400" y="4177354"/>
                <a:ext cx="330080" cy="247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eaLnBrk="0" hangingPunct="0"/>
                <a:r>
                  <a:rPr lang="en-US" sz="900"/>
                  <a:t>-8</a:t>
                </a:r>
              </a:p>
            </p:txBody>
          </p:sp>
          <p:grpSp>
            <p:nvGrpSpPr>
              <p:cNvPr id="4" name="Group 58"/>
              <p:cNvGrpSpPr>
                <a:grpSpLocks/>
              </p:cNvGrpSpPr>
              <p:nvPr/>
            </p:nvGrpSpPr>
            <p:grpSpPr bwMode="auto">
              <a:xfrm>
                <a:off x="3352800" y="3657600"/>
                <a:ext cx="969611" cy="726212"/>
                <a:chOff x="2570" y="2904"/>
                <a:chExt cx="517" cy="334"/>
              </a:xfrm>
              <a:solidFill>
                <a:schemeClr val="bg1"/>
              </a:solidFill>
            </p:grpSpPr>
            <p:sp>
              <p:nvSpPr>
                <p:cNvPr id="51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711" y="3070"/>
                  <a:ext cx="0" cy="168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Line 38"/>
                <p:cNvSpPr>
                  <a:spLocks noChangeShapeType="1"/>
                </p:cNvSpPr>
                <p:nvPr/>
              </p:nvSpPr>
              <p:spPr bwMode="auto">
                <a:xfrm>
                  <a:off x="2711" y="3070"/>
                  <a:ext cx="141" cy="0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Line 40"/>
                <p:cNvSpPr>
                  <a:spLocks noChangeShapeType="1"/>
                </p:cNvSpPr>
                <p:nvPr/>
              </p:nvSpPr>
              <p:spPr bwMode="auto">
                <a:xfrm>
                  <a:off x="2841" y="2904"/>
                  <a:ext cx="246" cy="0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570" y="3238"/>
                  <a:ext cx="141" cy="0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" name="Group 56"/>
              <p:cNvGrpSpPr>
                <a:grpSpLocks/>
              </p:cNvGrpSpPr>
              <p:nvPr/>
            </p:nvGrpSpPr>
            <p:grpSpPr bwMode="auto">
              <a:xfrm>
                <a:off x="4284774" y="1524000"/>
                <a:ext cx="2344318" cy="2100363"/>
                <a:chOff x="2993" y="1904"/>
                <a:chExt cx="1250" cy="966"/>
              </a:xfrm>
              <a:solidFill>
                <a:schemeClr val="bg1"/>
              </a:solidFill>
            </p:grpSpPr>
            <p:sp>
              <p:nvSpPr>
                <p:cNvPr id="45" name="Line 39"/>
                <p:cNvSpPr>
                  <a:spLocks noChangeShapeType="1"/>
                </p:cNvSpPr>
                <p:nvPr/>
              </p:nvSpPr>
              <p:spPr bwMode="auto">
                <a:xfrm>
                  <a:off x="3001" y="2703"/>
                  <a:ext cx="0" cy="167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Line 41"/>
                <p:cNvSpPr>
                  <a:spLocks noChangeShapeType="1"/>
                </p:cNvSpPr>
                <p:nvPr/>
              </p:nvSpPr>
              <p:spPr bwMode="auto">
                <a:xfrm>
                  <a:off x="2993" y="2703"/>
                  <a:ext cx="275" cy="0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3268" y="2405"/>
                  <a:ext cx="5" cy="295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Line 44"/>
                <p:cNvSpPr>
                  <a:spLocks noChangeShapeType="1"/>
                </p:cNvSpPr>
                <p:nvPr/>
              </p:nvSpPr>
              <p:spPr bwMode="auto">
                <a:xfrm>
                  <a:off x="3273" y="2405"/>
                  <a:ext cx="423" cy="0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674" y="1904"/>
                  <a:ext cx="0" cy="501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Line 46"/>
                <p:cNvSpPr>
                  <a:spLocks noChangeShapeType="1"/>
                </p:cNvSpPr>
                <p:nvPr/>
              </p:nvSpPr>
              <p:spPr bwMode="auto">
                <a:xfrm>
                  <a:off x="3679" y="1904"/>
                  <a:ext cx="564" cy="0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" name="Group 57"/>
              <p:cNvGrpSpPr>
                <a:grpSpLocks/>
              </p:cNvGrpSpPr>
              <p:nvPr/>
            </p:nvGrpSpPr>
            <p:grpSpPr bwMode="auto">
              <a:xfrm>
                <a:off x="1501728" y="4363192"/>
                <a:ext cx="1851072" cy="1809008"/>
                <a:chOff x="1583" y="3238"/>
                <a:chExt cx="987" cy="832"/>
              </a:xfrm>
              <a:solidFill>
                <a:schemeClr val="bg1"/>
              </a:solidFill>
            </p:grpSpPr>
            <p:sp>
              <p:nvSpPr>
                <p:cNvPr id="41" name="Line 47"/>
                <p:cNvSpPr>
                  <a:spLocks noChangeShapeType="1"/>
                </p:cNvSpPr>
                <p:nvPr/>
              </p:nvSpPr>
              <p:spPr bwMode="auto">
                <a:xfrm>
                  <a:off x="2570" y="3238"/>
                  <a:ext cx="0" cy="333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147" y="3571"/>
                  <a:ext cx="423" cy="0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Line 49"/>
                <p:cNvSpPr>
                  <a:spLocks noChangeShapeType="1"/>
                </p:cNvSpPr>
                <p:nvPr/>
              </p:nvSpPr>
              <p:spPr bwMode="auto">
                <a:xfrm>
                  <a:off x="2147" y="3571"/>
                  <a:ext cx="0" cy="499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583" y="4070"/>
                  <a:ext cx="564" cy="0"/>
                </a:xfrm>
                <a:prstGeom prst="line">
                  <a:avLst/>
                </a:prstGeom>
                <a:grp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0" name="Line 59"/>
              <p:cNvSpPr>
                <a:spLocks noChangeShapeType="1"/>
              </p:cNvSpPr>
              <p:nvPr/>
            </p:nvSpPr>
            <p:spPr bwMode="auto">
              <a:xfrm>
                <a:off x="3860367" y="3673319"/>
                <a:ext cx="0" cy="365281"/>
              </a:xfrm>
              <a:prstGeom prst="line">
                <a:avLst/>
              </a:prstGeom>
              <a:solidFill>
                <a:schemeClr val="bg1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5" name="Oval 54"/>
            <p:cNvSpPr/>
            <p:nvPr/>
          </p:nvSpPr>
          <p:spPr>
            <a:xfrm>
              <a:off x="3635896" y="2852936"/>
              <a:ext cx="1800200" cy="1800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56" name="Picture 20"/>
          <p:cNvPicPr>
            <a:picLocks noChangeAspect="1" noChangeArrowheads="1"/>
          </p:cNvPicPr>
          <p:nvPr/>
        </p:nvPicPr>
        <p:blipFill>
          <a:blip r:embed="rId2" cstate="print"/>
          <a:srcRect l="37302" t="2313" r="24869" b="52925"/>
          <a:stretch>
            <a:fillRect/>
          </a:stretch>
        </p:blipFill>
        <p:spPr bwMode="auto">
          <a:xfrm>
            <a:off x="3071664" y="1434842"/>
            <a:ext cx="5976664" cy="49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" name="Footer Placeholder 4">
            <a:extLst>
              <a:ext uri="{FF2B5EF4-FFF2-40B4-BE49-F238E27FC236}">
                <a16:creationId xmlns:a16="http://schemas.microsoft.com/office/drawing/2014/main" id="{11E602A5-BE45-EEF2-36B2-332FA133E1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5249" y="6360205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ompandi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2819400"/>
            <a:ext cx="8915400" cy="2602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676400"/>
            <a:ext cx="588037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" name="fg08_01800.jpg" descr="fg08_0180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3124201"/>
            <a:ext cx="914400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" name="Picture 57" descr="Picture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83205" y="2819400"/>
            <a:ext cx="9144000" cy="5470871"/>
          </a:xfrm>
          <a:prstGeom prst="rect">
            <a:avLst/>
          </a:prstGeom>
        </p:spPr>
      </p:pic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2300F8C9-AFEE-652F-CC78-0675882AA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09120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mpanding</a:t>
            </a:r>
            <a:r>
              <a:rPr lang="en-US" dirty="0"/>
              <a:t> Laws</a:t>
            </a:r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print"/>
          <a:srcRect t="15877" b="2758"/>
          <a:stretch>
            <a:fillRect/>
          </a:stretch>
        </p:blipFill>
        <p:spPr bwMode="auto">
          <a:xfrm>
            <a:off x="1488991" y="1429449"/>
            <a:ext cx="9588453" cy="4879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571866"/>
              </p:ext>
            </p:extLst>
          </p:nvPr>
        </p:nvGraphicFramePr>
        <p:xfrm>
          <a:off x="1675732" y="891249"/>
          <a:ext cx="8619067" cy="38839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658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531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7638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-law</a:t>
                      </a:r>
                      <a:endParaRPr lang="en-US" sz="2400" b="1" i="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µ-law</a:t>
                      </a:r>
                      <a:endParaRPr lang="en-US" sz="2400" b="1" i="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08216"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latin typeface="Times New Roman" pitchFamily="18" charset="0"/>
                          <a:cs typeface="Times New Roman" pitchFamily="18" charset="0"/>
                        </a:rPr>
                        <a:t>Uniform quantization is achieved at A = 1</a:t>
                      </a:r>
                      <a:endParaRPr lang="en-US" sz="2400" b="0" i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latin typeface="Times New Roman" pitchFamily="18" charset="0"/>
                          <a:cs typeface="Times New Roman" pitchFamily="18" charset="0"/>
                        </a:rPr>
                        <a:t>Uniform quantization is achieved at µ = 0</a:t>
                      </a:r>
                      <a:endParaRPr lang="en-US" sz="2400" b="0" i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9397"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latin typeface="Times New Roman" pitchFamily="18" charset="0"/>
                          <a:cs typeface="Times New Roman" pitchFamily="18" charset="0"/>
                        </a:rPr>
                        <a:t>Mid-rise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latin typeface="Times New Roman" pitchFamily="18" charset="0"/>
                          <a:cs typeface="Times New Roman" pitchFamily="18" charset="0"/>
                        </a:rPr>
                        <a:t>Mid-tread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60788"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latin typeface="Times New Roman" pitchFamily="18" charset="0"/>
                          <a:cs typeface="Times New Roman" pitchFamily="18" charset="0"/>
                        </a:rPr>
                        <a:t>Used for PCM telephone systems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latin typeface="Times New Roman" pitchFamily="18" charset="0"/>
                          <a:cs typeface="Times New Roman" pitchFamily="18" charset="0"/>
                        </a:rPr>
                        <a:t>Used for speech and music signals(only used 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 </a:t>
                      </a:r>
                      <a:r>
                        <a:rPr lang="en-US" sz="2400" kern="12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nada and Japan</a:t>
                      </a:r>
                      <a:r>
                        <a:rPr lang="en-US" sz="2400" kern="12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CBDCF34-2C7C-FAFD-D916-17123ED81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48075" y="6309120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21267" y="0"/>
            <a:ext cx="10270733" cy="5837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or a compressor using µ law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ompander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with a µ=255,</a:t>
            </a:r>
            <a:r>
              <a:rPr lang="en-GB" sz="2800" dirty="0"/>
              <a:t> 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Plot the characteristics and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etermin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voltage gain for the following relative values of  V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max</a:t>
            </a: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compressed output voltage for a maximum input voltage of 4V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ynamic range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7050470"/>
              </p:ext>
            </p:extLst>
          </p:nvPr>
        </p:nvGraphicFramePr>
        <p:xfrm>
          <a:off x="3344238" y="1470947"/>
          <a:ext cx="2590800" cy="289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834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V </a:t>
                      </a:r>
                      <a:r>
                        <a:rPr lang="en-US" sz="2400" b="1" baseline="-25000" dirty="0"/>
                        <a:t>signal max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V</a:t>
                      </a:r>
                      <a:r>
                        <a:rPr lang="en-US" sz="2400" b="1" baseline="-25000" dirty="0"/>
                        <a:t>in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62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/>
                        <a:t>V</a:t>
                      </a:r>
                      <a:r>
                        <a:rPr lang="en-US" baseline="-25000" dirty="0" err="1"/>
                        <a:t>si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 0 </a:t>
                      </a:r>
                      <a:r>
                        <a:rPr lang="en-US" dirty="0" err="1"/>
                        <a:t>V</a:t>
                      </a:r>
                      <a:r>
                        <a:rPr lang="en-US" baseline="-25000" dirty="0" err="1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622">
                <a:tc>
                  <a:txBody>
                    <a:bodyPr/>
                    <a:lstStyle/>
                    <a:p>
                      <a:r>
                        <a:rPr lang="en-US" dirty="0"/>
                        <a:t>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 0.2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622">
                <a:tc>
                  <a:txBody>
                    <a:bodyPr/>
                    <a:lstStyle/>
                    <a:p>
                      <a:r>
                        <a:rPr lang="en-US" dirty="0"/>
                        <a:t>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0.4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622">
                <a:tc>
                  <a:txBody>
                    <a:bodyPr/>
                    <a:lstStyle/>
                    <a:p>
                      <a:r>
                        <a:rPr lang="en-US" dirty="0"/>
                        <a:t>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0.6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622">
                <a:tc>
                  <a:txBody>
                    <a:bodyPr/>
                    <a:lstStyle/>
                    <a:p>
                      <a:r>
                        <a:rPr lang="en-US" dirty="0"/>
                        <a:t>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0.8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8346">
                <a:tc>
                  <a:txBody>
                    <a:bodyPr/>
                    <a:lstStyle/>
                    <a:p>
                      <a:r>
                        <a:rPr lang="en-US" dirty="0"/>
                        <a:t>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3374840"/>
              </p:ext>
            </p:extLst>
          </p:nvPr>
        </p:nvGraphicFramePr>
        <p:xfrm>
          <a:off x="7358009" y="1470947"/>
          <a:ext cx="2590800" cy="289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834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V </a:t>
                      </a:r>
                      <a:r>
                        <a:rPr lang="en-US" sz="2400" b="1" baseline="-25000" dirty="0"/>
                        <a:t>signal max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/>
                        <a:t>Vout</a:t>
                      </a:r>
                      <a:endParaRPr lang="en-US" sz="2400" b="1" baseline="-250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622">
                <a:tc>
                  <a:txBody>
                    <a:bodyPr/>
                    <a:lstStyle/>
                    <a:p>
                      <a:r>
                        <a:rPr lang="en-US" dirty="0" err="1"/>
                        <a:t>V</a:t>
                      </a:r>
                      <a:r>
                        <a:rPr lang="en-US" baseline="-25000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 0 </a:t>
                      </a:r>
                      <a:r>
                        <a:rPr lang="en-US" dirty="0" err="1"/>
                        <a:t>V</a:t>
                      </a:r>
                      <a:r>
                        <a:rPr lang="en-US" baseline="-25000" dirty="0" err="1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622">
                <a:tc>
                  <a:txBody>
                    <a:bodyPr/>
                    <a:lstStyle/>
                    <a:p>
                      <a:r>
                        <a:rPr lang="en-US" dirty="0" err="1"/>
                        <a:t>V</a:t>
                      </a:r>
                      <a:r>
                        <a:rPr lang="en-US" baseline="-25000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 0.71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622">
                <a:tc>
                  <a:txBody>
                    <a:bodyPr/>
                    <a:lstStyle/>
                    <a:p>
                      <a:r>
                        <a:rPr lang="en-US" dirty="0" err="1"/>
                        <a:t>V</a:t>
                      </a:r>
                      <a:r>
                        <a:rPr lang="en-US" baseline="-25000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0.84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622">
                <a:tc>
                  <a:txBody>
                    <a:bodyPr/>
                    <a:lstStyle/>
                    <a:p>
                      <a:r>
                        <a:rPr lang="en-US" dirty="0" err="1"/>
                        <a:t>V</a:t>
                      </a:r>
                      <a:r>
                        <a:rPr lang="en-US" baseline="-25000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0.9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622">
                <a:tc>
                  <a:txBody>
                    <a:bodyPr/>
                    <a:lstStyle/>
                    <a:p>
                      <a:r>
                        <a:rPr lang="en-US" dirty="0" err="1"/>
                        <a:t>V</a:t>
                      </a:r>
                      <a:r>
                        <a:rPr lang="en-US" baseline="-25000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0.96V</a:t>
                      </a:r>
                      <a:r>
                        <a:rPr lang="en-US" baseline="-25000" dirty="0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8346">
                <a:tc>
                  <a:txBody>
                    <a:bodyPr/>
                    <a:lstStyle/>
                    <a:p>
                      <a:r>
                        <a:rPr lang="en-US" dirty="0" err="1"/>
                        <a:t>V</a:t>
                      </a:r>
                      <a:r>
                        <a:rPr lang="en-US" baseline="-25000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  </a:t>
                      </a:r>
                      <a:r>
                        <a:rPr lang="en-US" dirty="0" err="1"/>
                        <a:t>V</a:t>
                      </a:r>
                      <a:r>
                        <a:rPr lang="en-US" baseline="-25000" dirty="0" err="1"/>
                        <a:t>ma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9F92D12B-6B88-016E-20FC-89DA24E5957A}"/>
              </a:ext>
            </a:extLst>
          </p:cNvPr>
          <p:cNvSpPr/>
          <p:nvPr/>
        </p:nvSpPr>
        <p:spPr>
          <a:xfrm>
            <a:off x="4843409" y="5357143"/>
            <a:ext cx="50292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nput =12db;   Output=2.5d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vel 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ed for Level coding</a:t>
            </a:r>
          </a:p>
          <a:p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anation with an example.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9C377E3-DD95-3F3A-A80C-88A4414F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E5D4FA-3F8D-52C3-B80E-409B71963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M Transmitter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F5F3BC-0436-9058-733A-2E77EBD85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4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F66246-BE32-7036-B77F-9B71516CE3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D384A750-1365-0BC2-FBB5-E780A7A432C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/>
          <a:srcRect l="6363" t="11852" r="7107"/>
          <a:stretch/>
        </p:blipFill>
        <p:spPr bwMode="auto">
          <a:xfrm>
            <a:off x="1075681" y="1552841"/>
            <a:ext cx="10459093" cy="4489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816002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on of PCM C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4"/>
          <p:cNvPicPr>
            <a:picLocks/>
          </p:cNvPicPr>
          <p:nvPr/>
        </p:nvPicPr>
        <p:blipFill>
          <a:blip r:embed="rId2" cstate="print"/>
          <a:srcRect l="1923" t="33757" r="54647" b="31635"/>
          <a:stretch>
            <a:fillRect/>
          </a:stretch>
        </p:blipFill>
        <p:spPr bwMode="auto">
          <a:xfrm>
            <a:off x="1905001" y="1143000"/>
            <a:ext cx="8381999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enerative repeater</a:t>
            </a:r>
          </a:p>
        </p:txBody>
      </p:sp>
      <p:pic>
        <p:nvPicPr>
          <p:cNvPr id="6" name="Content Placeholder 5" descr="regenerative_repeater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524000" y="1295401"/>
            <a:ext cx="9130190" cy="4671155"/>
          </a:xfrm>
        </p:spPr>
      </p:pic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1F191E40-0846-DF98-78E5-724AC8766F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eiver</a:t>
            </a:r>
          </a:p>
        </p:txBody>
      </p:sp>
      <p:pic>
        <p:nvPicPr>
          <p:cNvPr id="4" name="Content Placeholder 3" descr="basic-block-diagram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9130" t="70604" r="11745" b="9396"/>
          <a:stretch>
            <a:fillRect/>
          </a:stretch>
        </p:blipFill>
        <p:spPr>
          <a:xfrm>
            <a:off x="1981200" y="2514600"/>
            <a:ext cx="8453120" cy="1219200"/>
          </a:xfrm>
        </p:spPr>
      </p:pic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1701D172-78A7-838F-CEF5-33901C005E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and Disadvanta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57200" indent="-457200">
              <a:spcBef>
                <a:spcPts val="0"/>
              </a:spcBef>
              <a:buNone/>
            </a:pPr>
            <a:r>
              <a:rPr lang="en-US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tages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Robustness to channel noise </a:t>
            </a:r>
            <a:r>
              <a:rPr lang="en-US" dirty="0" err="1"/>
              <a:t>i.e</a:t>
            </a:r>
            <a:r>
              <a:rPr lang="en-US" dirty="0"/>
              <a:t> Very high noise immunity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fficient exchange of SQNR for increased band width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Regenerative repeater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Possibility for storage due to its digital nature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Possible for coding and uniform format for different kinds of base band signals. 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r>
              <a:rPr lang="en-US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advantages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omplexity of receiver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Larger bandwidth requirement as compared to its analog counterparts.</a:t>
            </a:r>
          </a:p>
          <a:p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5E731BA-60E2-B81E-3AE3-7A8359D78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Used in telephony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Used in space communications with low power and high noise immunity.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Used in Digital Audio Applications and CD recording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50B084E-9D84-6AF2-3D9B-E17A431766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8BFA2C-8142-0C6B-EE16-993D47F7B1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637" y="366318"/>
            <a:ext cx="9759137" cy="753566"/>
          </a:xfrm>
        </p:spPr>
        <p:txBody>
          <a:bodyPr/>
          <a:lstStyle/>
          <a:p>
            <a:r>
              <a:rPr lang="en-US" dirty="0"/>
              <a:t>Encode the following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811929-6CC9-71CD-0DF9-5E06D30A04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244" y="1508288"/>
            <a:ext cx="5192301" cy="4351338"/>
          </a:xfrm>
        </p:spPr>
        <p:txBody>
          <a:bodyPr>
            <a:normAutofit/>
          </a:bodyPr>
          <a:lstStyle/>
          <a:p>
            <a:r>
              <a:rPr lang="en-US" dirty="0"/>
              <a:t>Quantize and encode the following signals using PCM, if Vmax= 4V and a 4 bit code is used.</a:t>
            </a:r>
          </a:p>
          <a:p>
            <a:r>
              <a:rPr lang="en-US" dirty="0"/>
              <a:t>Sequences </a:t>
            </a:r>
          </a:p>
          <a:p>
            <a:pPr marL="0" indent="0" algn="just">
              <a:buNone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1={-2.55, -2.2,-1.5,-0.75,-0.5,-0.1,0.5,0.753, 1,1.5, 2.5,3,2,1.53, 1,0.5,-1,-2.253,-3,-3.5, -2,-1.5 }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A0A538-0EE6-B097-76D1-4274C413A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45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05EAF8-014D-709C-C4D8-A1B9A46926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34C0FC-2F80-377C-B61B-F29052698275}"/>
              </a:ext>
            </a:extLst>
          </p:cNvPr>
          <p:cNvSpPr txBox="1"/>
          <p:nvPr/>
        </p:nvSpPr>
        <p:spPr>
          <a:xfrm>
            <a:off x="-22088" y="4641826"/>
            <a:ext cx="52950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2=[-0.753,-0.05,-0.01,-0.009,-0.008,-0.007,     </a:t>
            </a:r>
          </a:p>
          <a:p>
            <a:pPr marL="0" indent="0" algn="just">
              <a:buNone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0.007, -0.006,0.253,-0.1,0.1,0.2,0.1,0.2,-0.1,-0.2]</a:t>
            </a:r>
            <a:endParaRPr lang="en-I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A line drawn on a white background&#10;&#10;Description automatically generated">
            <a:extLst>
              <a:ext uri="{FF2B5EF4-FFF2-40B4-BE49-F238E27FC236}">
                <a16:creationId xmlns:a16="http://schemas.microsoft.com/office/drawing/2014/main" id="{AF7531D8-711F-3A00-EC6F-1019B1D83B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75" t="5528" r="15694" b="13050"/>
          <a:stretch/>
        </p:blipFill>
        <p:spPr>
          <a:xfrm>
            <a:off x="-22088" y="308373"/>
            <a:ext cx="4232952" cy="2269987"/>
          </a:xfrm>
          <a:prstGeom prst="rect">
            <a:avLst/>
          </a:prstGeom>
        </p:spPr>
      </p:pic>
      <p:pic>
        <p:nvPicPr>
          <p:cNvPr id="12" name="Picture 11" descr="A blue line with a dotted line&#10;&#10;Description automatically generated">
            <a:extLst>
              <a:ext uri="{FF2B5EF4-FFF2-40B4-BE49-F238E27FC236}">
                <a16:creationId xmlns:a16="http://schemas.microsoft.com/office/drawing/2014/main" id="{BDCD8267-8BCF-9070-16B1-ADB620381B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0" t="19773" r="9664" b="20043"/>
          <a:stretch/>
        </p:blipFill>
        <p:spPr>
          <a:xfrm>
            <a:off x="17852" y="2743999"/>
            <a:ext cx="5295044" cy="3431569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A0A76DF-C8F8-1172-1AEE-9781045BF9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5017494"/>
              </p:ext>
            </p:extLst>
          </p:nvPr>
        </p:nvGraphicFramePr>
        <p:xfrm>
          <a:off x="164387" y="1064106"/>
          <a:ext cx="12027613" cy="485584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784296">
                  <a:extLst>
                    <a:ext uri="{9D8B030D-6E8A-4147-A177-3AD203B41FA5}">
                      <a16:colId xmlns:a16="http://schemas.microsoft.com/office/drawing/2014/main" val="2974063160"/>
                    </a:ext>
                  </a:extLst>
                </a:gridCol>
                <a:gridCol w="2393879">
                  <a:extLst>
                    <a:ext uri="{9D8B030D-6E8A-4147-A177-3AD203B41FA5}">
                      <a16:colId xmlns:a16="http://schemas.microsoft.com/office/drawing/2014/main" val="3767163348"/>
                    </a:ext>
                  </a:extLst>
                </a:gridCol>
                <a:gridCol w="1805310">
                  <a:extLst>
                    <a:ext uri="{9D8B030D-6E8A-4147-A177-3AD203B41FA5}">
                      <a16:colId xmlns:a16="http://schemas.microsoft.com/office/drawing/2014/main" val="1535812739"/>
                    </a:ext>
                  </a:extLst>
                </a:gridCol>
                <a:gridCol w="1793422">
                  <a:extLst>
                    <a:ext uri="{9D8B030D-6E8A-4147-A177-3AD203B41FA5}">
                      <a16:colId xmlns:a16="http://schemas.microsoft.com/office/drawing/2014/main" val="681373220"/>
                    </a:ext>
                  </a:extLst>
                </a:gridCol>
                <a:gridCol w="1511577">
                  <a:extLst>
                    <a:ext uri="{9D8B030D-6E8A-4147-A177-3AD203B41FA5}">
                      <a16:colId xmlns:a16="http://schemas.microsoft.com/office/drawing/2014/main" val="4195771669"/>
                    </a:ext>
                  </a:extLst>
                </a:gridCol>
                <a:gridCol w="1739129">
                  <a:extLst>
                    <a:ext uri="{9D8B030D-6E8A-4147-A177-3AD203B41FA5}">
                      <a16:colId xmlns:a16="http://schemas.microsoft.com/office/drawing/2014/main" val="929708510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IN" sz="20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zation level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de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1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de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2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de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430045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3.7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00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55 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753</a:t>
                      </a:r>
                      <a:endParaRPr lang="en-IN" sz="1800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42423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3.2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01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2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1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053</a:t>
                      </a:r>
                      <a:endParaRPr lang="en-IN" sz="1800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60468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2.7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10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53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01 </a:t>
                      </a:r>
                      <a:endParaRPr lang="en-IN" sz="1800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65824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2.2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11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753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009</a:t>
                      </a: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669878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.7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00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53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008</a:t>
                      </a: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431705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.2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01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007</a:t>
                      </a:r>
                      <a:endParaRPr lang="en-IN" sz="1800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15856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7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0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</a:t>
                      </a: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81505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2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1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3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53</a:t>
                      </a: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22146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</a:t>
                      </a:r>
                      <a:endParaRPr lang="en-IN" sz="1800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4009838"/>
                  </a:ext>
                </a:extLst>
              </a:tr>
              <a:tr h="18335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.5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589546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0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62893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1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1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273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886628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1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1</a:t>
                      </a: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38178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10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2</a:t>
                      </a:r>
                      <a:endParaRPr lang="en-IN" sz="1800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8917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IN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5</a:t>
                      </a: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11</a:t>
                      </a:r>
                      <a:endParaRPr lang="en-IN" sz="16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2.253</a:t>
                      </a:r>
                      <a:endParaRPr lang="en-IN" sz="1800" u="none" strike="noStrike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10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15</a:t>
                      </a:r>
                      <a:endParaRPr lang="en-IN" sz="1800" kern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1</a:t>
                      </a:r>
                      <a:endParaRPr lang="en-IN" sz="1800" u="none" strike="noStrike" kern="12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6204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050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>
          <a:xfrm>
            <a:off x="2819401" y="914400"/>
            <a:ext cx="6095999" cy="5029200"/>
            <a:chOff x="2083777" y="335206"/>
            <a:chExt cx="6951365" cy="638070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71327" y="335206"/>
              <a:ext cx="5463815" cy="4160594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511498" y="420079"/>
              <a:ext cx="1034549" cy="3694721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133600" y="457200"/>
              <a:ext cx="674368" cy="369472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189284" y="4477120"/>
              <a:ext cx="6700537" cy="338655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083777" y="4852044"/>
              <a:ext cx="6806044" cy="320661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842723" y="5185527"/>
              <a:ext cx="5893456" cy="304696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697873" y="5599770"/>
              <a:ext cx="6183154" cy="310178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20211" y="5890542"/>
              <a:ext cx="4413739" cy="825366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1638300" y="5618327"/>
            <a:ext cx="8915400" cy="615553"/>
          </a:xfrm>
          <a:prstGeom prst="rect">
            <a:avLst/>
          </a:prstGeom>
          <a:solidFill>
            <a:srgbClr val="4DF56D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2419AF"/>
                </a:solidFill>
                <a:latin typeface="Times New Roman" pitchFamily="18" charset="0"/>
                <a:cs typeface="Times New Roman" pitchFamily="18" charset="0"/>
              </a:rPr>
              <a:t>Is it possible to reduce the data to be </a:t>
            </a:r>
            <a:r>
              <a:rPr lang="en-US" sz="3400" dirty="0">
                <a:solidFill>
                  <a:srgbClr val="2419AF"/>
                </a:solidFill>
                <a:latin typeface="Times New Roman" pitchFamily="18" charset="0"/>
                <a:cs typeface="Times New Roman" pitchFamily="18" charset="0"/>
              </a:rPr>
              <a:t>transferred</a:t>
            </a:r>
            <a:r>
              <a:rPr lang="en-US" sz="3200" dirty="0">
                <a:solidFill>
                  <a:srgbClr val="2419A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67000" y="1"/>
            <a:ext cx="7086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IFFERENTIAL PC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374" y="718888"/>
            <a:ext cx="10193784" cy="37894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et </a:t>
            </a:r>
            <a:r>
              <a:rPr lang="en-IN" sz="3200" i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[</a:t>
            </a:r>
            <a:r>
              <a:rPr lang="en-IN" sz="3200" i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] be the </a:t>
            </a:r>
            <a:r>
              <a:rPr lang="en-IN" sz="3200" i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</a:t>
            </a:r>
            <a:r>
              <a:rPr lang="en-IN" sz="3200" baseline="30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sample of signal </a:t>
            </a:r>
            <a:r>
              <a:rPr lang="en-IN" sz="3200" i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(</a:t>
            </a:r>
            <a:r>
              <a:rPr lang="en-IN" sz="3200" i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. Then we can express the difference between adjacent samples as    </a:t>
            </a:r>
          </a:p>
          <a:p>
            <a:pPr marL="457200" indent="-457200" algn="just">
              <a:lnSpc>
                <a:spcPct val="150000"/>
              </a:lnSpc>
            </a:pPr>
            <a:r>
              <a:rPr lang="en-IN" sz="3200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		</a:t>
            </a:r>
            <a:r>
              <a:rPr lang="en-I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[k] = m[k] – m[k-1] </a:t>
            </a:r>
          </a:p>
          <a:p>
            <a:pPr marL="457200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Instead of transmitting </a:t>
            </a:r>
            <a:r>
              <a:rPr lang="en-IN" sz="3200" i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[</a:t>
            </a:r>
            <a:r>
              <a:rPr lang="en-IN" sz="3200" i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], can we transmit </a:t>
            </a:r>
            <a:r>
              <a:rPr lang="en-IN" sz="3200" i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[</a:t>
            </a:r>
            <a:r>
              <a:rPr lang="en-IN" sz="3200" i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]?</a:t>
            </a:r>
          </a:p>
          <a:p>
            <a:pPr marL="457200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If Yes..What is the advantage? 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530EEB2-A1EA-662D-0D32-99B84C907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7391" y="6361293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C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6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ulator or Encoder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91440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209801" y="1981200"/>
            <a:ext cx="2637453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fontAlgn="base"/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(</a:t>
            </a:r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= x(</a:t>
            </a:r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- x^( </a:t>
            </a:r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6351537" y="1382942"/>
            <a:ext cx="3744416" cy="830997"/>
          </a:xfrm>
          <a:prstGeom prst="rect">
            <a:avLst/>
          </a:prstGeom>
          <a:solidFill>
            <a:srgbClr val="00FFFF"/>
          </a:solidFill>
        </p:spPr>
        <p:txBody>
          <a:bodyPr wrap="square">
            <a:spAutoFit/>
          </a:bodyPr>
          <a:lstStyle/>
          <a:p>
            <a:pPr algn="ctr" fontAlgn="base"/>
            <a:r>
              <a:rPr lang="en-IN" sz="24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e</a:t>
            </a:r>
            <a:r>
              <a:rPr lang="en-IN" sz="2400" baseline="-25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</a:t>
            </a:r>
            <a:r>
              <a:rPr lang="en-IN" sz="2400" baseline="-25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(</a:t>
            </a:r>
            <a:r>
              <a:rPr lang="en-IN" sz="24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T</a:t>
            </a:r>
            <a:r>
              <a:rPr lang="en-IN" sz="2400" baseline="-25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</a:t>
            </a:r>
            <a:r>
              <a:rPr lang="en-IN" sz="24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= e(</a:t>
            </a:r>
            <a:r>
              <a:rPr lang="en-IN" sz="24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T</a:t>
            </a:r>
            <a:r>
              <a:rPr lang="en-IN" sz="2400" baseline="-25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</a:t>
            </a:r>
            <a:r>
              <a:rPr lang="en-IN" sz="24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+ q(</a:t>
            </a:r>
            <a:r>
              <a:rPr lang="en-IN" sz="24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T</a:t>
            </a:r>
            <a:r>
              <a:rPr lang="en-IN" sz="2400" baseline="-25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</a:t>
            </a:r>
            <a:r>
              <a:rPr lang="en-IN" sz="24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</a:t>
            </a:r>
          </a:p>
          <a:p>
            <a:pPr algn="r"/>
            <a:r>
              <a:rPr lang="en-IN" sz="24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(</a:t>
            </a:r>
            <a:r>
              <a:rPr lang="en-IN" sz="24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T</a:t>
            </a:r>
            <a:r>
              <a:rPr lang="en-IN" sz="2400" baseline="-25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</a:t>
            </a:r>
            <a:r>
              <a:rPr lang="en-IN" sz="24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 is quantization erro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650582" y="5827693"/>
            <a:ext cx="2962862" cy="369332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 x^(</a:t>
            </a:r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+ </a:t>
            </a:r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650582" y="5827693"/>
            <a:ext cx="3665042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 x^(</a:t>
            </a:r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+ e(</a:t>
            </a:r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+ q(</a:t>
            </a:r>
            <a:r>
              <a:rPr lang="en-I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713196" y="1836709"/>
            <a:ext cx="3886200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 fontAlgn="base"/>
            <a:r>
              <a:rPr lang="en-I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(</a:t>
            </a:r>
            <a:r>
              <a:rPr lang="en-IN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sz="24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+ x^( </a:t>
            </a:r>
            <a:r>
              <a:rPr lang="en-IN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sz="24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 x(</a:t>
            </a:r>
            <a:r>
              <a:rPr lang="en-IN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</a:t>
            </a:r>
            <a:r>
              <a:rPr lang="en-IN" sz="24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I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352801" y="3505201"/>
            <a:ext cx="4120615" cy="584775"/>
          </a:xfrm>
          <a:prstGeom prst="rect">
            <a:avLst/>
          </a:prstGeom>
          <a:solidFill>
            <a:srgbClr val="0DFF0D"/>
          </a:solidFill>
        </p:spPr>
        <p:txBody>
          <a:bodyPr wrap="none">
            <a:spAutoFit/>
          </a:bodyPr>
          <a:lstStyle/>
          <a:p>
            <a:pPr fontAlgn="base"/>
            <a:r>
              <a:rPr lang="en-IN" sz="32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x</a:t>
            </a:r>
            <a:r>
              <a:rPr lang="en-IN" sz="3200" baseline="-25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(</a:t>
            </a:r>
            <a:r>
              <a:rPr lang="en-IN" sz="32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T</a:t>
            </a:r>
            <a:r>
              <a:rPr lang="en-IN" sz="3200" baseline="-25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 = x(</a:t>
            </a:r>
            <a:r>
              <a:rPr lang="en-IN" sz="32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T</a:t>
            </a:r>
            <a:r>
              <a:rPr lang="en-IN" sz="3200" baseline="-25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+ q(</a:t>
            </a:r>
            <a:r>
              <a:rPr lang="en-IN" sz="32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T</a:t>
            </a:r>
            <a:r>
              <a:rPr lang="en-IN" sz="3200" baseline="-25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</a:t>
            </a:r>
            <a:r>
              <a:rPr lang="en-IN" sz="32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-29965" y="5286384"/>
            <a:ext cx="12192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 fontAlgn="base"/>
            <a:r>
              <a:rPr lang="en-US" sz="28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is implies that the prediction signal is in fact equal to the sum of the input sample plus quantization noise. The loop predicts the input accurately.</a:t>
            </a:r>
            <a:endParaRPr lang="en-IN" sz="2800" dirty="0"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D8CBB4C-21A3-A76E-F4ED-BF6A10C98F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8400" y="1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eiver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762000"/>
            <a:ext cx="7203464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981200" y="2819401"/>
            <a:ext cx="8153400" cy="584775"/>
          </a:xfrm>
          <a:prstGeom prst="rect">
            <a:avLst/>
          </a:prstGeom>
          <a:solidFill>
            <a:srgbClr val="0DFF0D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an we improve SNR using  DPCM than PC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00600" y="3581400"/>
            <a:ext cx="1295400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Yes.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ow?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24000" y="1219201"/>
          <a:ext cx="9144000" cy="469758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58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41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46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512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Parameter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PCM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PCM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0343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Magnitude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3200" baseline="-25000" dirty="0" err="1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endParaRPr lang="en-US" sz="32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err="1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3200" baseline="-25000" dirty="0" err="1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lang="en-US" sz="20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&lt;&lt; </a:t>
                      </a:r>
                      <a:r>
                        <a:rPr lang="en-US" sz="20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max</a:t>
                      </a:r>
                      <a:r>
                        <a:rPr lang="en-US" sz="2000" baseline="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0343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No of levels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0343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Step size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∆=2V</a:t>
                      </a:r>
                      <a:r>
                        <a:rPr lang="en-US" sz="3200" baseline="-25000" dirty="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/L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2d</a:t>
                      </a:r>
                      <a:r>
                        <a:rPr lang="en-US" sz="3200" baseline="-25000" dirty="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/L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66494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Noise Power</a:t>
                      </a: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∆</a:t>
                      </a:r>
                      <a:r>
                        <a:rPr lang="en-US" sz="2400" baseline="30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/12</a:t>
                      </a:r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2V</a:t>
                      </a:r>
                      <a:r>
                        <a:rPr lang="en-US" sz="320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3200" baseline="-25000" dirty="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/L</a:t>
                      </a:r>
                      <a:r>
                        <a:rPr lang="en-US" sz="320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>
                          <a:latin typeface="Times New Roman" pitchFamily="18" charset="0"/>
                          <a:cs typeface="Times New Roman" pitchFamily="18" charset="0"/>
                        </a:rPr>
                        <a:t>2d</a:t>
                      </a:r>
                      <a:r>
                        <a:rPr lang="en-US" sz="3200" baseline="3000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3200" baseline="-2500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lang="en-US" sz="3200">
                          <a:latin typeface="Times New Roman" pitchFamily="18" charset="0"/>
                          <a:cs typeface="Times New Roman" pitchFamily="18" charset="0"/>
                        </a:rPr>
                        <a:t>/L</a:t>
                      </a:r>
                      <a:r>
                        <a:rPr lang="en-US" sz="3200" baseline="3000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76951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SNR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2400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ms</a:t>
                      </a:r>
                      <a:r>
                        <a:rPr lang="en-US" sz="240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(2V</a:t>
                      </a:r>
                      <a:r>
                        <a:rPr lang="en-US" sz="240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400" baseline="-25000" dirty="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/L</a:t>
                      </a:r>
                      <a:r>
                        <a:rPr lang="en-US" sz="240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pPr algn="ctr"/>
                      <a:endParaRPr lang="en-US" sz="3200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3200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ms</a:t>
                      </a:r>
                      <a:r>
                        <a:rPr lang="en-US" sz="320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4000" dirty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2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2d</a:t>
                      </a:r>
                      <a:r>
                        <a:rPr lang="en-US" sz="240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400" baseline="-25000" dirty="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/L</a:t>
                      </a:r>
                      <a:r>
                        <a:rPr lang="en-US" sz="240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8812305"/>
              </p:ext>
            </p:extLst>
          </p:nvPr>
        </p:nvGraphicFramePr>
        <p:xfrm>
          <a:off x="1524001" y="762001"/>
          <a:ext cx="9524999" cy="5465113"/>
        </p:xfrm>
        <a:graphic>
          <a:graphicData uri="http://schemas.openxmlformats.org/drawingml/2006/table">
            <a:tbl>
              <a:tblPr firstRow="1" firstCol="1" bandRow="1"/>
              <a:tblGrid>
                <a:gridCol w="5622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86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231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0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4703"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. NO</a:t>
                      </a:r>
                      <a:endParaRPr lang="en-IN" sz="16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b="1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Parameters</a:t>
                      </a:r>
                      <a:endParaRPr lang="en-IN" sz="2000">
                        <a:effectLst/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b="1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Pulse Code Modulation (PCM)</a:t>
                      </a:r>
                      <a:endParaRPr lang="en-IN" sz="2000">
                        <a:effectLst/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b="1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Differential Pulse Code Modulation (DPCM)</a:t>
                      </a:r>
                      <a:endParaRPr lang="en-IN" sz="2000">
                        <a:effectLst/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4703"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endParaRPr lang="en-IN" sz="16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Number of bit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It uses 4, 8, or 16 bits per sampl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&lt; PCM bit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9294"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IN" sz="16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Bit redundanc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Presen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Can permanently remov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0112"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  <a:endParaRPr lang="en-IN" sz="16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Quantization error and distor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Depends on the number of levels use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Quantization noise is present, but very less as compared to PC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296"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</a:t>
                      </a:r>
                      <a:endParaRPr lang="en-IN" sz="16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Bandwidt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Higher bandwidth require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Lower than PCM bandwidt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9294"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en-IN" sz="16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Feedback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No feedback in Tx and Rx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Feedback exist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4703"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7</a:t>
                      </a:r>
                      <a:endParaRPr lang="en-IN" sz="16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Complexity of code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Simpl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Complex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1990"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8</a:t>
                      </a:r>
                      <a:endParaRPr lang="en-IN" sz="16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SN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Goo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Fai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6107"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9</a:t>
                      </a:r>
                      <a:endParaRPr lang="en-IN" sz="16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Area of applica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Audio, video and telephony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Speech and video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9294"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</a:t>
                      </a:r>
                      <a:endParaRPr lang="en-IN" sz="16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Bits/sampl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7 to 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4 to 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9294"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1</a:t>
                      </a:r>
                      <a:endParaRPr lang="en-IN" sz="16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Bits rat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56-6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32-4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94321019-043E-52EE-230A-0533700FB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 Modulation(D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ulator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137"/>
          <a:stretch>
            <a:fillRect/>
          </a:stretch>
        </p:blipFill>
        <p:spPr bwMode="auto">
          <a:xfrm>
            <a:off x="1524000" y="1524001"/>
            <a:ext cx="8915400" cy="412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295400"/>
            <a:ext cx="9144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449288"/>
            <a:ext cx="89154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9FE1B97-7217-5B3E-B2AF-3FA0130D5F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66D72E-09D8-80C2-94D5-5453EFA0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5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984EC2-07C3-2A40-C2B4-10C3E0E6F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9EB8FE-D01B-148C-3B43-7D20478BBB4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80" b="13017"/>
          <a:stretch/>
        </p:blipFill>
        <p:spPr bwMode="auto">
          <a:xfrm>
            <a:off x="878742" y="3429000"/>
            <a:ext cx="9712813" cy="270705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E69065A-C36D-A612-21E9-EF66BA9E01D0}"/>
              </a:ext>
            </a:extLst>
          </p:cNvPr>
          <p:cNvGrpSpPr/>
          <p:nvPr/>
        </p:nvGrpSpPr>
        <p:grpSpPr>
          <a:xfrm>
            <a:off x="238826" y="2196544"/>
            <a:ext cx="2389163" cy="1684862"/>
            <a:chOff x="115544" y="1559624"/>
            <a:chExt cx="2389163" cy="1684862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ED2C70E-9D31-D429-904A-D67ECCE03DA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15544" y="1559624"/>
              <a:ext cx="2389163" cy="1191968"/>
            </a:xfrm>
            <a:prstGeom prst="rect">
              <a:avLst/>
            </a:prstGeom>
          </p:spPr>
        </p:pic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0F77C09-513D-EBF6-03F7-65B8C5ABA60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56680" y="2297792"/>
              <a:ext cx="450479" cy="9466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642D516-39DC-EAF6-25CB-42667B5368BC}"/>
              </a:ext>
            </a:extLst>
          </p:cNvPr>
          <p:cNvGrpSpPr/>
          <p:nvPr/>
        </p:nvGrpSpPr>
        <p:grpSpPr>
          <a:xfrm>
            <a:off x="5384742" y="1537687"/>
            <a:ext cx="4353838" cy="2343719"/>
            <a:chOff x="5511069" y="728266"/>
            <a:chExt cx="4353838" cy="280028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BB6EBE4-4394-342B-EE08-25E32CA6E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511069" y="728266"/>
              <a:ext cx="4353838" cy="2323724"/>
            </a:xfrm>
            <a:prstGeom prst="rect">
              <a:avLst/>
            </a:prstGeom>
          </p:spPr>
        </p:pic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7AB7AD67-E021-B88B-CEE8-86995BE84088}"/>
                </a:ext>
              </a:extLst>
            </p:cNvPr>
            <p:cNvCxnSpPr/>
            <p:nvPr/>
          </p:nvCxnSpPr>
          <p:spPr>
            <a:xfrm flipH="1" flipV="1">
              <a:off x="6926711" y="2575435"/>
              <a:ext cx="527538" cy="95311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5CBF4DE-FBD5-B27E-84C1-E2C3C05DFC88}"/>
              </a:ext>
            </a:extLst>
          </p:cNvPr>
          <p:cNvGrpSpPr/>
          <p:nvPr/>
        </p:nvGrpSpPr>
        <p:grpSpPr>
          <a:xfrm>
            <a:off x="9918496" y="2799001"/>
            <a:ext cx="2242099" cy="1186248"/>
            <a:chOff x="9804787" y="2297792"/>
            <a:chExt cx="2242099" cy="1186248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AE289AAB-A09B-8530-7130-93544C235E5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9804787" y="2297792"/>
              <a:ext cx="2242099" cy="555286"/>
            </a:xfrm>
            <a:prstGeom prst="rect">
              <a:avLst/>
            </a:prstGeom>
          </p:spPr>
        </p:pic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74EBE6D-53E1-F1A6-CFF8-DE43717EF6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64907" y="2853078"/>
              <a:ext cx="347605" cy="63096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27667C9-48D0-7E10-7912-639B1AC3EDFE}"/>
              </a:ext>
            </a:extLst>
          </p:cNvPr>
          <p:cNvGrpSpPr/>
          <p:nvPr/>
        </p:nvGrpSpPr>
        <p:grpSpPr>
          <a:xfrm>
            <a:off x="3014264" y="2044818"/>
            <a:ext cx="2744095" cy="1852550"/>
            <a:chOff x="3020624" y="1576450"/>
            <a:chExt cx="2744095" cy="185255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D50E8870-FE76-4379-2F65-1ABC922500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020624" y="1576450"/>
              <a:ext cx="2744095" cy="1429850"/>
            </a:xfrm>
            <a:prstGeom prst="rect">
              <a:avLst/>
            </a:prstGeom>
          </p:spPr>
        </p:pic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3F8A58FB-BA77-F22F-DF16-07C8E21BDE23}"/>
                </a:ext>
              </a:extLst>
            </p:cNvPr>
            <p:cNvCxnSpPr/>
            <p:nvPr/>
          </p:nvCxnSpPr>
          <p:spPr>
            <a:xfrm flipH="1" flipV="1">
              <a:off x="3942094" y="2475889"/>
              <a:ext cx="527538" cy="95311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2FF26C8B-8F53-8CCA-E05D-AC48EF88C9B6}"/>
              </a:ext>
            </a:extLst>
          </p:cNvPr>
          <p:cNvGrpSpPr/>
          <p:nvPr/>
        </p:nvGrpSpPr>
        <p:grpSpPr>
          <a:xfrm>
            <a:off x="2627989" y="512806"/>
            <a:ext cx="7221364" cy="822679"/>
            <a:chOff x="1999109" y="618094"/>
            <a:chExt cx="7221364" cy="822679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E2EA23E5-0DFA-2B47-9877-1A0FAD0112E1}"/>
                </a:ext>
              </a:extLst>
            </p:cNvPr>
            <p:cNvGrpSpPr/>
            <p:nvPr/>
          </p:nvGrpSpPr>
          <p:grpSpPr>
            <a:xfrm>
              <a:off x="3729519" y="721950"/>
              <a:ext cx="2989780" cy="635862"/>
              <a:chOff x="3729519" y="721950"/>
              <a:chExt cx="2989780" cy="635862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6B2DFAA9-16BF-AB4A-EC46-7DF4D7F35DA0}"/>
                  </a:ext>
                </a:extLst>
              </p:cNvPr>
              <p:cNvSpPr/>
              <p:nvPr/>
            </p:nvSpPr>
            <p:spPr>
              <a:xfrm>
                <a:off x="4463272" y="721950"/>
                <a:ext cx="1558856" cy="635862"/>
              </a:xfrm>
              <a:prstGeom prst="rect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CM</a:t>
                </a:r>
                <a:endParaRPr lang="en-I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656A08EC-DB8E-9820-C81C-1E3DCFCDAEAE}"/>
                  </a:ext>
                </a:extLst>
              </p:cNvPr>
              <p:cNvCxnSpPr>
                <a:cxnSpLocks/>
                <a:endCxn id="31" idx="1"/>
              </p:cNvCxnSpPr>
              <p:nvPr/>
            </p:nvCxnSpPr>
            <p:spPr>
              <a:xfrm>
                <a:off x="3729519" y="1039881"/>
                <a:ext cx="733753" cy="0"/>
              </a:xfrm>
              <a:prstGeom prst="straightConnector1">
                <a:avLst/>
              </a:prstGeom>
              <a:ln w="41275">
                <a:solidFill>
                  <a:srgbClr val="FF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08C337FD-2978-0564-9097-F9E38CD80A1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22128" y="1042072"/>
                <a:ext cx="697171" cy="0"/>
              </a:xfrm>
              <a:prstGeom prst="straightConnector1">
                <a:avLst/>
              </a:prstGeom>
              <a:ln w="41275">
                <a:solidFill>
                  <a:srgbClr val="FF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4772E4F5-4349-DD3D-88A6-D99747C3512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999109" y="618094"/>
              <a:ext cx="1648966" cy="822679"/>
            </a:xfrm>
            <a:prstGeom prst="rect">
              <a:avLst/>
            </a:pr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0C27CA17-5925-5382-3C0C-EEE4A9F0F8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978374" y="656325"/>
              <a:ext cx="2242099" cy="5552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6149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401762"/>
          </a:xfrm>
        </p:spPr>
        <p:txBody>
          <a:bodyPr>
            <a:normAutofit fontScale="90000"/>
          </a:bodyPr>
          <a:lstStyle/>
          <a:p>
            <a:r>
              <a:rPr lang="en-US" sz="4900" dirty="0"/>
              <a:t>Noise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solidFill>
                  <a:schemeClr val="tx1"/>
                </a:solidFill>
              </a:rPr>
              <a:t>(Slope over load distortion&amp; Granular Noise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1"/>
            <a:ext cx="8229600" cy="4647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14385DD-3EC8-964E-07B3-2BAFE1E49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916"/>
          <a:stretch>
            <a:fillRect/>
          </a:stretch>
        </p:blipFill>
        <p:spPr bwMode="auto">
          <a:xfrm>
            <a:off x="1524000" y="0"/>
            <a:ext cx="9144000" cy="357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0" y="371703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stimate the sampling rate required to avoid slope over load error of a sinusoidal signal? </a:t>
            </a:r>
            <a:endParaRPr lang="en-I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6672064" y="2420889"/>
          <a:ext cx="24145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512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2420889"/>
                        <a:ext cx="2414588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775520" y="4725144"/>
          <a:ext cx="398303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685800" progId="Equation.DSMT4">
                  <p:embed/>
                </p:oleObj>
              </mc:Choice>
              <mc:Fallback>
                <p:oleObj name="Equation" r:id="rId5" imgW="1955520" imgH="685800" progId="Equation.DSMT4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4725144"/>
                        <a:ext cx="398303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6862764" y="4622800"/>
          <a:ext cx="35020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863280" progId="Equation.DSMT4">
                  <p:embed/>
                </p:oleObj>
              </mc:Choice>
              <mc:Fallback>
                <p:oleObj name="Equation" r:id="rId7" imgW="1892160" imgH="86328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4" y="4622800"/>
                        <a:ext cx="350202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BA32DCC-FA7E-9EB3-BC1C-61DE61780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830763"/>
          </a:xfrm>
        </p:spPr>
        <p:txBody>
          <a:bodyPr/>
          <a:lstStyle/>
          <a:p>
            <a:r>
              <a:rPr lang="en-US" sz="2800" u="sng" dirty="0">
                <a:solidFill>
                  <a:srgbClr val="3124E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 Over load: </a:t>
            </a:r>
            <a:r>
              <a:rPr lang="en-US" dirty="0">
                <a:solidFill>
                  <a:srgbClr val="3124E0"/>
                </a:solidFill>
              </a:rPr>
              <a:t> </a:t>
            </a:r>
          </a:p>
          <a:p>
            <a:pPr>
              <a:buNone/>
            </a:pPr>
            <a:r>
              <a:rPr lang="en-US" dirty="0">
                <a:solidFill>
                  <a:srgbClr val="3124E0"/>
                </a:solidFill>
              </a:rPr>
              <a:t>     Condition to avoid it </a:t>
            </a:r>
          </a:p>
          <a:p>
            <a:r>
              <a:rPr 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nular</a:t>
            </a:r>
          </a:p>
        </p:txBody>
      </p:sp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124200"/>
            <a:ext cx="9191626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96000" y="1447801"/>
          <a:ext cx="248443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700" imgH="457200" progId="Equation.DSMT4">
                  <p:embed/>
                </p:oleObj>
              </mc:Choice>
              <mc:Fallback>
                <p:oleObj name="Equation" r:id="rId3" imgW="9017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47801"/>
                        <a:ext cx="2484438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0" y="3048000"/>
            <a:ext cx="9144000" cy="3416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ind  the minimum sampling frequency to avoid slope over load error    when x(t)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1600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t), if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0.1.</a:t>
            </a:r>
          </a:p>
          <a:p>
            <a:pPr marL="914400" lvl="1" indent="-457200"/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50k</a:t>
            </a:r>
          </a:p>
          <a:p>
            <a:pPr marL="457200" indent="-457200">
              <a:buAutoNum type="arabicPeriod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ind  the minimum sampling frequency to avoid slope over load error    when x(t)= 6 sin(2000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t)+ 4 sin(4000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t), if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0.314V.</a:t>
            </a:r>
          </a:p>
          <a:p>
            <a:pPr marL="457200" indent="-45720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280k/s</a:t>
            </a:r>
          </a:p>
          <a:p>
            <a:pPr marL="457200" indent="-457200">
              <a:buAutoNum type="arabicPeriod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Q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066800"/>
            <a:ext cx="9144000" cy="54864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dition to avoid slope overload distort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or a sinusoidal signal of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maximum power of the signal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ise power of quantization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 band noise power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QNR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8328248" y="908720"/>
          <a:ext cx="1524000" cy="77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700" imgH="457200" progId="Equation.DSMT4">
                  <p:embed/>
                </p:oleObj>
              </mc:Choice>
              <mc:Fallback>
                <p:oleObj name="Equation" r:id="rId2" imgW="901700" imgH="457200" progId="Equation.DSMT4">
                  <p:embed/>
                  <p:pic>
                    <p:nvPicPr>
                      <p:cNvPr id="1853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908720"/>
                        <a:ext cx="1524000" cy="773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1981201" y="1828801"/>
          <a:ext cx="275113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500" imgH="685800" progId="Equation.DSMT4">
                  <p:embed/>
                </p:oleObj>
              </mc:Choice>
              <mc:Fallback>
                <p:oleObj name="Equation" r:id="rId4" imgW="1587500" imgH="685800" progId="Equation.DSMT4">
                  <p:embed/>
                  <p:pic>
                    <p:nvPicPr>
                      <p:cNvPr id="1853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828801"/>
                        <a:ext cx="2751137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94142"/>
              </p:ext>
            </p:extLst>
          </p:nvPr>
        </p:nvGraphicFramePr>
        <p:xfrm>
          <a:off x="6743278" y="2895600"/>
          <a:ext cx="2305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507960" progId="Equation.DSMT4">
                  <p:embed/>
                </p:oleObj>
              </mc:Choice>
              <mc:Fallback>
                <p:oleObj name="Equation" r:id="rId6" imgW="1396800" imgH="507960" progId="Equation.DSMT4">
                  <p:embed/>
                  <p:pic>
                    <p:nvPicPr>
                      <p:cNvPr id="185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278" y="2895600"/>
                        <a:ext cx="2305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59932"/>
              </p:ext>
            </p:extLst>
          </p:nvPr>
        </p:nvGraphicFramePr>
        <p:xfrm>
          <a:off x="6002338" y="3733800"/>
          <a:ext cx="9493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419040" progId="Equation.DSMT4">
                  <p:embed/>
                </p:oleObj>
              </mc:Choice>
              <mc:Fallback>
                <p:oleObj name="Equation" r:id="rId8" imgW="342720" imgH="419040" progId="Equation.DSMT4">
                  <p:embed/>
                  <p:pic>
                    <p:nvPicPr>
                      <p:cNvPr id="185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733800"/>
                        <a:ext cx="9493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3276601" y="5334000"/>
          <a:ext cx="28479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508000" progId="Equation.DSMT4">
                  <p:embed/>
                </p:oleObj>
              </mc:Choice>
              <mc:Fallback>
                <p:oleObj name="Equation" r:id="rId10" imgW="1028700" imgH="508000" progId="Equation.DSMT4">
                  <p:embed/>
                  <p:pic>
                    <p:nvPicPr>
                      <p:cNvPr id="185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334000"/>
                        <a:ext cx="28479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05508"/>
              </p:ext>
            </p:extLst>
          </p:nvPr>
        </p:nvGraphicFramePr>
        <p:xfrm>
          <a:off x="4899026" y="4560888"/>
          <a:ext cx="12541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457200" progId="Equation.DSMT4">
                  <p:embed/>
                </p:oleObj>
              </mc:Choice>
              <mc:Fallback>
                <p:oleObj name="Equation" r:id="rId12" imgW="736560" imgH="457200" progId="Equation.DSMT4">
                  <p:embed/>
                  <p:pic>
                    <p:nvPicPr>
                      <p:cNvPr id="185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6" y="4560888"/>
                        <a:ext cx="12541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17200"/>
              </p:ext>
            </p:extLst>
          </p:nvPr>
        </p:nvGraphicFramePr>
        <p:xfrm>
          <a:off x="5181600" y="1981201"/>
          <a:ext cx="4191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360" imgH="444240" progId="Equation.DSMT4">
                  <p:embed/>
                </p:oleObj>
              </mc:Choice>
              <mc:Fallback>
                <p:oleObj name="Equation" r:id="rId14" imgW="2133360" imgH="444240" progId="Equation.DSMT4">
                  <p:embed/>
                  <p:pic>
                    <p:nvPicPr>
                      <p:cNvPr id="185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1"/>
                        <a:ext cx="41910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88B98AD-725A-2D72-DF52-CF2286D31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DM Detector</a:t>
            </a:r>
          </a:p>
        </p:txBody>
      </p:sp>
      <p:sp>
        <p:nvSpPr>
          <p:cNvPr id="5" name="Rectangle 4"/>
          <p:cNvSpPr/>
          <p:nvPr/>
        </p:nvSpPr>
        <p:spPr>
          <a:xfrm>
            <a:off x="6875094" y="2708920"/>
            <a:ext cx="698214" cy="5040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PF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97823" y="4005064"/>
            <a:ext cx="920821" cy="432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lay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lowchart: Or 6"/>
          <p:cNvSpPr/>
          <p:nvPr/>
        </p:nvSpPr>
        <p:spPr>
          <a:xfrm>
            <a:off x="4209187" y="2708920"/>
            <a:ext cx="476503" cy="504056"/>
          </a:xfrm>
          <a:prstGeom prst="flowChar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43157" y="2996952"/>
            <a:ext cx="68215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3"/>
          </p:cNvCxnSpPr>
          <p:nvPr/>
        </p:nvCxnSpPr>
        <p:spPr>
          <a:xfrm flipV="1">
            <a:off x="7573309" y="2924946"/>
            <a:ext cx="666925" cy="360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6"/>
            <a:endCxn id="5" idx="1"/>
          </p:cNvCxnSpPr>
          <p:nvPr/>
        </p:nvCxnSpPr>
        <p:spPr>
          <a:xfrm>
            <a:off x="4685688" y="2960948"/>
            <a:ext cx="218940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7" idx="4"/>
          </p:cNvCxnSpPr>
          <p:nvPr/>
        </p:nvCxnSpPr>
        <p:spPr>
          <a:xfrm flipH="1" flipV="1">
            <a:off x="4447438" y="3212976"/>
            <a:ext cx="15645" cy="101802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6" idx="3"/>
          </p:cNvCxnSpPr>
          <p:nvPr/>
        </p:nvCxnSpPr>
        <p:spPr>
          <a:xfrm flipH="1">
            <a:off x="6018643" y="4221088"/>
            <a:ext cx="63474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6653383" y="2996952"/>
            <a:ext cx="0" cy="122413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176760" y="2636913"/>
            <a:ext cx="1015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/p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>
            <a:endCxn id="6" idx="1"/>
          </p:cNvCxnSpPr>
          <p:nvPr/>
        </p:nvCxnSpPr>
        <p:spPr>
          <a:xfrm>
            <a:off x="4463979" y="4221088"/>
            <a:ext cx="63384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67608" y="2780929"/>
            <a:ext cx="1015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/p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A1638738-B9CB-B70D-6CD9-8FBB84733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dvantages and Applications of DM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 algn="just"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vantages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Low bandwidth consumption and large signaling rate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High SQNR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Providing feedback on data delivery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Implementation of </a:t>
            </a:r>
            <a:r>
              <a:rPr lang="en-US" dirty="0" err="1"/>
              <a:t>Xmitter</a:t>
            </a:r>
            <a:r>
              <a:rPr lang="en-US" dirty="0"/>
              <a:t> and Receiver are easy</a:t>
            </a:r>
          </a:p>
          <a:p>
            <a:pPr marL="514350" indent="-514350" algn="just"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pplications: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Used in coding at low frame rate applications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Used for voice coding.</a:t>
            </a:r>
          </a:p>
          <a:p>
            <a:pPr marL="514350" indent="-514350" algn="just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1561845-B5A8-067B-E6A8-D05D5B041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9536" y="260648"/>
            <a:ext cx="8229600" cy="11430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daptive Delta Modulation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783632" y="1772816"/>
            <a:ext cx="6192688" cy="4248472"/>
            <a:chOff x="755576" y="1772816"/>
            <a:chExt cx="6192688" cy="4248472"/>
          </a:xfrm>
        </p:grpSpPr>
        <p:grpSp>
          <p:nvGrpSpPr>
            <p:cNvPr id="41" name="Group 40"/>
            <p:cNvGrpSpPr/>
            <p:nvPr/>
          </p:nvGrpSpPr>
          <p:grpSpPr>
            <a:xfrm>
              <a:off x="1619672" y="1772816"/>
              <a:ext cx="4148844" cy="4248472"/>
              <a:chOff x="1619672" y="1772816"/>
              <a:chExt cx="4148844" cy="4248472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3275856" y="1772816"/>
                <a:ext cx="1080120" cy="86409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ogic for step size control</a:t>
                </a:r>
                <a:endParaRPr lang="en-IN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3275856" y="2924944"/>
                <a:ext cx="1080120" cy="86409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ne bit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uantizer</a:t>
                </a:r>
                <a:endParaRPr lang="en-IN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275856" y="5157192"/>
                <a:ext cx="1080120" cy="86409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elay</a:t>
                </a:r>
                <a:endParaRPr lang="en-IN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Flowchart: Or 7"/>
              <p:cNvSpPr/>
              <p:nvPr/>
            </p:nvSpPr>
            <p:spPr>
              <a:xfrm>
                <a:off x="2114764" y="3068960"/>
                <a:ext cx="612648" cy="6126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Flowchart: Or 8"/>
              <p:cNvSpPr/>
              <p:nvPr/>
            </p:nvSpPr>
            <p:spPr>
              <a:xfrm>
                <a:off x="5076056" y="4077072"/>
                <a:ext cx="612648" cy="6126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1" name="Straight Arrow Connector 10"/>
              <p:cNvCxnSpPr>
                <a:stCxn id="5" idx="2"/>
                <a:endCxn id="6" idx="0"/>
              </p:cNvCxnSpPr>
              <p:nvPr/>
            </p:nvCxnSpPr>
            <p:spPr>
              <a:xfrm>
                <a:off x="3815916" y="2636912"/>
                <a:ext cx="0" cy="28803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355976" y="3356992"/>
                <a:ext cx="1412540" cy="838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>
                <a:stCxn id="8" idx="6"/>
              </p:cNvCxnSpPr>
              <p:nvPr/>
            </p:nvCxnSpPr>
            <p:spPr>
              <a:xfrm flipV="1">
                <a:off x="2727412" y="3365376"/>
                <a:ext cx="548444" cy="990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>
                <a:endCxn id="9" idx="0"/>
              </p:cNvCxnSpPr>
              <p:nvPr/>
            </p:nvCxnSpPr>
            <p:spPr>
              <a:xfrm>
                <a:off x="5364088" y="3356992"/>
                <a:ext cx="18292" cy="7200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5364088" y="2060848"/>
                <a:ext cx="0" cy="129614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H="1">
                <a:off x="4355976" y="2060848"/>
                <a:ext cx="1008112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V="1">
                <a:off x="1619672" y="3356992"/>
                <a:ext cx="548444" cy="990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V="1">
                <a:off x="2411760" y="4373488"/>
                <a:ext cx="2708684" cy="6362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V="1">
                <a:off x="2411760" y="3645024"/>
                <a:ext cx="0" cy="194421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>
                <a:endCxn id="7" idx="1"/>
              </p:cNvCxnSpPr>
              <p:nvPr/>
            </p:nvCxnSpPr>
            <p:spPr>
              <a:xfrm flipV="1">
                <a:off x="2411760" y="5589240"/>
                <a:ext cx="864096" cy="990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H="1">
                <a:off x="4364360" y="5589240"/>
                <a:ext cx="999728" cy="838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5364088" y="4725144"/>
                <a:ext cx="0" cy="86409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>
              <a:off x="755576" y="3140968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Input</a:t>
              </a:r>
              <a:endParaRPr lang="en-IN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796136" y="3140968"/>
              <a:ext cx="11521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Output</a:t>
              </a:r>
              <a:endParaRPr lang="en-IN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1991544" y="1274642"/>
            <a:ext cx="7941292" cy="5034678"/>
            <a:chOff x="0" y="260648"/>
            <a:chExt cx="7941292" cy="5034678"/>
          </a:xfrm>
        </p:grpSpPr>
        <p:grpSp>
          <p:nvGrpSpPr>
            <p:cNvPr id="50" name="Group 49"/>
            <p:cNvGrpSpPr/>
            <p:nvPr/>
          </p:nvGrpSpPr>
          <p:grpSpPr>
            <a:xfrm>
              <a:off x="0" y="260648"/>
              <a:ext cx="7941292" cy="5034678"/>
              <a:chOff x="611560" y="1628800"/>
              <a:chExt cx="7941292" cy="5034678"/>
            </a:xfrm>
          </p:grpSpPr>
          <p:pic>
            <p:nvPicPr>
              <p:cNvPr id="46" name="Picture 45" descr="adm-waveform-1.png"/>
              <p:cNvPicPr>
                <a:picLocks noChangeAspect="1"/>
              </p:cNvPicPr>
              <p:nvPr/>
            </p:nvPicPr>
            <p:blipFill>
              <a:blip r:embed="rId3" cstate="print">
                <a:biLevel thresh="50000"/>
              </a:blip>
              <a:srcRect l="5108" r="1468"/>
              <a:stretch>
                <a:fillRect/>
              </a:stretch>
            </p:blipFill>
            <p:spPr>
              <a:xfrm>
                <a:off x="611560" y="1628800"/>
                <a:ext cx="7941292" cy="5034678"/>
              </a:xfrm>
              <a:prstGeom prst="rect">
                <a:avLst/>
              </a:prstGeom>
            </p:spPr>
          </p:pic>
          <p:sp>
            <p:nvSpPr>
              <p:cNvPr id="47" name="Oval 46"/>
              <p:cNvSpPr/>
              <p:nvPr/>
            </p:nvSpPr>
            <p:spPr>
              <a:xfrm>
                <a:off x="3203848" y="2924944"/>
                <a:ext cx="192021" cy="810090"/>
              </a:xfrm>
              <a:prstGeom prst="ellipse">
                <a:avLst/>
              </a:prstGeom>
              <a:noFill/>
              <a:ln w="6350">
                <a:solidFill>
                  <a:srgbClr val="1A1AD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4572000" y="3284984"/>
                <a:ext cx="264030" cy="432048"/>
              </a:xfrm>
              <a:prstGeom prst="ellipse">
                <a:avLst/>
              </a:prstGeom>
              <a:noFill/>
              <a:ln w="6350">
                <a:solidFill>
                  <a:srgbClr val="1A1AD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6516216" y="3717032"/>
                <a:ext cx="168018" cy="288032"/>
              </a:xfrm>
              <a:prstGeom prst="ellipse">
                <a:avLst/>
              </a:prstGeom>
              <a:noFill/>
              <a:ln w="6350">
                <a:solidFill>
                  <a:srgbClr val="1A1AD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>
              <a:off x="3563888" y="260648"/>
              <a:ext cx="3600400" cy="1008112"/>
              <a:chOff x="3563888" y="260648"/>
              <a:chExt cx="3600400" cy="1008112"/>
            </a:xfrm>
          </p:grpSpPr>
          <p:sp>
            <p:nvSpPr>
              <p:cNvPr id="152" name="Rectangle 151"/>
              <p:cNvSpPr/>
              <p:nvPr/>
            </p:nvSpPr>
            <p:spPr>
              <a:xfrm>
                <a:off x="5004048" y="260648"/>
                <a:ext cx="2160240" cy="64807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Adaptive Step Size</a:t>
                </a:r>
                <a:endParaRPr lang="en-IN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4" name="Straight Arrow Connector 153"/>
              <p:cNvCxnSpPr/>
              <p:nvPr/>
            </p:nvCxnSpPr>
            <p:spPr>
              <a:xfrm flipH="1">
                <a:off x="3563888" y="836712"/>
                <a:ext cx="1440160" cy="43204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1" name="Group 160"/>
          <p:cNvGrpSpPr/>
          <p:nvPr/>
        </p:nvGrpSpPr>
        <p:grpSpPr>
          <a:xfrm>
            <a:off x="3791745" y="2348880"/>
            <a:ext cx="6480720" cy="1656184"/>
            <a:chOff x="2195736" y="1916832"/>
            <a:chExt cx="6480720" cy="1656184"/>
          </a:xfrm>
        </p:grpSpPr>
        <p:grpSp>
          <p:nvGrpSpPr>
            <p:cNvPr id="151" name="Group 150"/>
            <p:cNvGrpSpPr/>
            <p:nvPr/>
          </p:nvGrpSpPr>
          <p:grpSpPr>
            <a:xfrm>
              <a:off x="2195736" y="2270990"/>
              <a:ext cx="4480406" cy="1302026"/>
              <a:chOff x="5580112" y="1478902"/>
              <a:chExt cx="4245884" cy="1302026"/>
            </a:xfrm>
          </p:grpSpPr>
          <p:cxnSp>
            <p:nvCxnSpPr>
              <p:cNvPr id="90" name="Straight Connector 89"/>
              <p:cNvCxnSpPr/>
              <p:nvPr/>
            </p:nvCxnSpPr>
            <p:spPr>
              <a:xfrm flipV="1">
                <a:off x="7490800" y="1478902"/>
                <a:ext cx="0" cy="216024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0" name="Group 149"/>
              <p:cNvGrpSpPr/>
              <p:nvPr/>
            </p:nvGrpSpPr>
            <p:grpSpPr>
              <a:xfrm>
                <a:off x="5580112" y="1478902"/>
                <a:ext cx="4245884" cy="1302026"/>
                <a:chOff x="0" y="2991070"/>
                <a:chExt cx="4245884" cy="1302026"/>
              </a:xfrm>
            </p:grpSpPr>
            <p:grpSp>
              <p:nvGrpSpPr>
                <p:cNvPr id="89" name="Group 88"/>
                <p:cNvGrpSpPr/>
                <p:nvPr/>
              </p:nvGrpSpPr>
              <p:grpSpPr>
                <a:xfrm>
                  <a:off x="0" y="2991070"/>
                  <a:ext cx="1925765" cy="1302026"/>
                  <a:chOff x="6156176" y="902838"/>
                  <a:chExt cx="1925765" cy="1302026"/>
                </a:xfrm>
              </p:grpSpPr>
              <p:grpSp>
                <p:nvGrpSpPr>
                  <p:cNvPr id="61" name="Group 60"/>
                  <p:cNvGrpSpPr/>
                  <p:nvPr/>
                </p:nvGrpSpPr>
                <p:grpSpPr>
                  <a:xfrm>
                    <a:off x="6156176" y="1988840"/>
                    <a:ext cx="288032" cy="216024"/>
                    <a:chOff x="6012160" y="3140968"/>
                    <a:chExt cx="288032" cy="216024"/>
                  </a:xfrm>
                </p:grpSpPr>
                <p:cxnSp>
                  <p:nvCxnSpPr>
                    <p:cNvPr id="52" name="Straight Connector 51"/>
                    <p:cNvCxnSpPr/>
                    <p:nvPr/>
                  </p:nvCxnSpPr>
                  <p:spPr>
                    <a:xfrm>
                      <a:off x="6300192" y="3140968"/>
                      <a:ext cx="0" cy="216024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Straight Connector 52"/>
                    <p:cNvCxnSpPr/>
                    <p:nvPr/>
                  </p:nvCxnSpPr>
                  <p:spPr>
                    <a:xfrm flipH="1">
                      <a:off x="6012160" y="3356992"/>
                      <a:ext cx="288032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2" name="Group 61"/>
                  <p:cNvGrpSpPr/>
                  <p:nvPr/>
                </p:nvGrpSpPr>
                <p:grpSpPr>
                  <a:xfrm>
                    <a:off x="6444208" y="1772816"/>
                    <a:ext cx="288032" cy="216024"/>
                    <a:chOff x="6012160" y="3140968"/>
                    <a:chExt cx="288032" cy="216024"/>
                  </a:xfrm>
                </p:grpSpPr>
                <p:cxnSp>
                  <p:nvCxnSpPr>
                    <p:cNvPr id="63" name="Straight Connector 62"/>
                    <p:cNvCxnSpPr/>
                    <p:nvPr/>
                  </p:nvCxnSpPr>
                  <p:spPr>
                    <a:xfrm>
                      <a:off x="6300192" y="3140968"/>
                      <a:ext cx="0" cy="216024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Straight Connector 63"/>
                    <p:cNvCxnSpPr/>
                    <p:nvPr/>
                  </p:nvCxnSpPr>
                  <p:spPr>
                    <a:xfrm flipH="1">
                      <a:off x="6012160" y="3356992"/>
                      <a:ext cx="288032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5" name="Group 64"/>
                  <p:cNvGrpSpPr/>
                  <p:nvPr/>
                </p:nvGrpSpPr>
                <p:grpSpPr>
                  <a:xfrm>
                    <a:off x="6732240" y="1556792"/>
                    <a:ext cx="288032" cy="216024"/>
                    <a:chOff x="6012160" y="3140968"/>
                    <a:chExt cx="288032" cy="216024"/>
                  </a:xfrm>
                </p:grpSpPr>
                <p:cxnSp>
                  <p:nvCxnSpPr>
                    <p:cNvPr id="66" name="Straight Connector 65"/>
                    <p:cNvCxnSpPr/>
                    <p:nvPr/>
                  </p:nvCxnSpPr>
                  <p:spPr>
                    <a:xfrm>
                      <a:off x="6300192" y="3140968"/>
                      <a:ext cx="0" cy="216024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" name="Straight Connector 66"/>
                    <p:cNvCxnSpPr/>
                    <p:nvPr/>
                  </p:nvCxnSpPr>
                  <p:spPr>
                    <a:xfrm flipH="1">
                      <a:off x="6012160" y="3356992"/>
                      <a:ext cx="288032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8" name="Group 67"/>
                  <p:cNvGrpSpPr/>
                  <p:nvPr/>
                </p:nvGrpSpPr>
                <p:grpSpPr>
                  <a:xfrm>
                    <a:off x="7020272" y="1340768"/>
                    <a:ext cx="288032" cy="216024"/>
                    <a:chOff x="6012160" y="3140968"/>
                    <a:chExt cx="288032" cy="216024"/>
                  </a:xfrm>
                </p:grpSpPr>
                <p:cxnSp>
                  <p:nvCxnSpPr>
                    <p:cNvPr id="69" name="Straight Connector 68"/>
                    <p:cNvCxnSpPr/>
                    <p:nvPr/>
                  </p:nvCxnSpPr>
                  <p:spPr>
                    <a:xfrm>
                      <a:off x="6300192" y="3140968"/>
                      <a:ext cx="0" cy="216024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Straight Connector 69"/>
                    <p:cNvCxnSpPr/>
                    <p:nvPr/>
                  </p:nvCxnSpPr>
                  <p:spPr>
                    <a:xfrm flipH="1">
                      <a:off x="6012160" y="3356992"/>
                      <a:ext cx="288032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1" name="Group 70"/>
                  <p:cNvGrpSpPr/>
                  <p:nvPr/>
                </p:nvGrpSpPr>
                <p:grpSpPr>
                  <a:xfrm>
                    <a:off x="7308304" y="1124744"/>
                    <a:ext cx="288032" cy="216024"/>
                    <a:chOff x="6012160" y="3140968"/>
                    <a:chExt cx="288032" cy="216024"/>
                  </a:xfrm>
                </p:grpSpPr>
                <p:cxnSp>
                  <p:nvCxnSpPr>
                    <p:cNvPr id="72" name="Straight Connector 71"/>
                    <p:cNvCxnSpPr/>
                    <p:nvPr/>
                  </p:nvCxnSpPr>
                  <p:spPr>
                    <a:xfrm>
                      <a:off x="6300192" y="3140968"/>
                      <a:ext cx="0" cy="216024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Straight Connector 72"/>
                    <p:cNvCxnSpPr/>
                    <p:nvPr/>
                  </p:nvCxnSpPr>
                  <p:spPr>
                    <a:xfrm flipH="1">
                      <a:off x="6012160" y="3356992"/>
                      <a:ext cx="288032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4" name="Group 73"/>
                  <p:cNvGrpSpPr/>
                  <p:nvPr/>
                </p:nvGrpSpPr>
                <p:grpSpPr>
                  <a:xfrm>
                    <a:off x="7596337" y="902838"/>
                    <a:ext cx="197572" cy="221906"/>
                    <a:chOff x="6012161" y="3135086"/>
                    <a:chExt cx="197572" cy="221906"/>
                  </a:xfrm>
                </p:grpSpPr>
                <p:cxnSp>
                  <p:nvCxnSpPr>
                    <p:cNvPr id="75" name="Straight Connector 74"/>
                    <p:cNvCxnSpPr/>
                    <p:nvPr/>
                  </p:nvCxnSpPr>
                  <p:spPr>
                    <a:xfrm>
                      <a:off x="6209733" y="3135086"/>
                      <a:ext cx="0" cy="216024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Connector 75"/>
                    <p:cNvCxnSpPr/>
                    <p:nvPr/>
                  </p:nvCxnSpPr>
                  <p:spPr>
                    <a:xfrm flipH="1">
                      <a:off x="6012161" y="3351110"/>
                      <a:ext cx="197572" cy="5882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9" name="Straight Connector 78"/>
                  <p:cNvCxnSpPr/>
                  <p:nvPr/>
                </p:nvCxnSpPr>
                <p:spPr>
                  <a:xfrm flipH="1">
                    <a:off x="7793909" y="908720"/>
                    <a:ext cx="288032" cy="0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1" name="Straight Connector 90"/>
                <p:cNvCxnSpPr/>
                <p:nvPr/>
              </p:nvCxnSpPr>
              <p:spPr>
                <a:xfrm flipH="1" flipV="1">
                  <a:off x="1910688" y="3207094"/>
                  <a:ext cx="288819" cy="5882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flipV="1">
                  <a:off x="2183643" y="3212976"/>
                  <a:ext cx="0" cy="216024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 flipH="1">
                  <a:off x="2183642" y="3429000"/>
                  <a:ext cx="341194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flipV="1">
                  <a:off x="2524838" y="3429000"/>
                  <a:ext cx="0" cy="216024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/>
                <p:nvPr/>
              </p:nvCxnSpPr>
              <p:spPr>
                <a:xfrm flipH="1">
                  <a:off x="2524838" y="3639142"/>
                  <a:ext cx="272955" cy="5882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flipV="1">
                  <a:off x="2797792" y="3645024"/>
                  <a:ext cx="0" cy="216024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flipH="1">
                  <a:off x="2797792" y="3861048"/>
                  <a:ext cx="288032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>
                  <a:off x="3070748" y="3645024"/>
                  <a:ext cx="0" cy="216024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 flipH="1">
                  <a:off x="3070748" y="3645024"/>
                  <a:ext cx="288032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flipV="1">
                  <a:off x="3358779" y="3645024"/>
                  <a:ext cx="0" cy="216024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flipH="1">
                  <a:off x="3358779" y="3861048"/>
                  <a:ext cx="288032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>
                  <a:off x="3684898" y="3639142"/>
                  <a:ext cx="0" cy="216024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flipH="1">
                  <a:off x="3684897" y="3645024"/>
                  <a:ext cx="288032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Straight Connector 145"/>
                <p:cNvCxnSpPr/>
                <p:nvPr/>
              </p:nvCxnSpPr>
              <p:spPr>
                <a:xfrm flipV="1">
                  <a:off x="3957852" y="3645024"/>
                  <a:ext cx="0" cy="216024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Straight Connector 146"/>
                <p:cNvCxnSpPr/>
                <p:nvPr/>
              </p:nvCxnSpPr>
              <p:spPr>
                <a:xfrm flipH="1">
                  <a:off x="3957852" y="3861048"/>
                  <a:ext cx="288032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8" name="Rectangle 157"/>
            <p:cNvSpPr/>
            <p:nvPr/>
          </p:nvSpPr>
          <p:spPr>
            <a:xfrm>
              <a:off x="6516216" y="1916832"/>
              <a:ext cx="2160240" cy="64807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Uniform Step Size</a:t>
              </a:r>
              <a:endParaRPr lang="en-IN" dirty="0">
                <a:solidFill>
                  <a:srgbClr val="FF0000"/>
                </a:solidFill>
              </a:endParaRPr>
            </a:p>
          </p:txBody>
        </p:sp>
        <p:cxnSp>
          <p:nvCxnSpPr>
            <p:cNvPr id="159" name="Straight Arrow Connector 158"/>
            <p:cNvCxnSpPr/>
            <p:nvPr/>
          </p:nvCxnSpPr>
          <p:spPr>
            <a:xfrm flipH="1">
              <a:off x="6660232" y="2564904"/>
              <a:ext cx="792088" cy="57606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DE21F87-D05D-EF21-069D-EB21D8F3D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DM Detector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1524000" y="2636912"/>
            <a:ext cx="8748464" cy="1800200"/>
            <a:chOff x="0" y="3212976"/>
            <a:chExt cx="9684568" cy="1800200"/>
          </a:xfrm>
        </p:grpSpPr>
        <p:grpSp>
          <p:nvGrpSpPr>
            <p:cNvPr id="36" name="Group 35"/>
            <p:cNvGrpSpPr/>
            <p:nvPr/>
          </p:nvGrpSpPr>
          <p:grpSpPr>
            <a:xfrm>
              <a:off x="0" y="3212976"/>
              <a:ext cx="9684568" cy="1800200"/>
              <a:chOff x="-1715770" y="3861048"/>
              <a:chExt cx="9924682" cy="1800200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-1715770" y="3861048"/>
                <a:ext cx="9924682" cy="1800200"/>
                <a:chOff x="-2147818" y="4005064"/>
                <a:chExt cx="9924682" cy="1800200"/>
              </a:xfrm>
            </p:grpSpPr>
            <p:grpSp>
              <p:nvGrpSpPr>
                <p:cNvPr id="6" name="Group 40"/>
                <p:cNvGrpSpPr/>
                <p:nvPr/>
              </p:nvGrpSpPr>
              <p:grpSpPr>
                <a:xfrm>
                  <a:off x="-720080" y="4077072"/>
                  <a:ext cx="7416824" cy="1728192"/>
                  <a:chOff x="-720080" y="4077072"/>
                  <a:chExt cx="7416824" cy="1728192"/>
                </a:xfrm>
              </p:grpSpPr>
              <p:sp>
                <p:nvSpPr>
                  <p:cNvPr id="9" name="Rectangle 8"/>
                  <p:cNvSpPr/>
                  <p:nvPr/>
                </p:nvSpPr>
                <p:spPr>
                  <a:xfrm>
                    <a:off x="-720080" y="4941168"/>
                    <a:ext cx="1226591" cy="86409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Logic for step size control</a:t>
                    </a:r>
                    <a:endParaRPr lang="en-IN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0" name="Rectangle 9"/>
                  <p:cNvSpPr/>
                  <p:nvPr/>
                </p:nvSpPr>
                <p:spPr>
                  <a:xfrm>
                    <a:off x="5148064" y="4077072"/>
                    <a:ext cx="792088" cy="50405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LPF</a:t>
                    </a:r>
                    <a:endParaRPr lang="en-IN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" name="Rectangle 10"/>
                  <p:cNvSpPr/>
                  <p:nvPr/>
                </p:nvSpPr>
                <p:spPr>
                  <a:xfrm>
                    <a:off x="3131840" y="5373216"/>
                    <a:ext cx="1044624" cy="432048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Delay</a:t>
                    </a:r>
                    <a:endParaRPr lang="en-IN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" name="Flowchart: Or 11"/>
                  <p:cNvSpPr/>
                  <p:nvPr/>
                </p:nvSpPr>
                <p:spPr>
                  <a:xfrm>
                    <a:off x="2123728" y="4077072"/>
                    <a:ext cx="540568" cy="504056"/>
                  </a:xfrm>
                  <a:prstGeom prst="flowChartOr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cxnSp>
                <p:nvCxnSpPr>
                  <p:cNvPr id="17" name="Straight Arrow Connector 16"/>
                  <p:cNvCxnSpPr/>
                  <p:nvPr/>
                </p:nvCxnSpPr>
                <p:spPr>
                  <a:xfrm>
                    <a:off x="1368152" y="4365104"/>
                    <a:ext cx="773868" cy="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Arrow Connector 18"/>
                  <p:cNvCxnSpPr>
                    <a:stCxn id="10" idx="3"/>
                  </p:cNvCxnSpPr>
                  <p:nvPr/>
                </p:nvCxnSpPr>
                <p:spPr>
                  <a:xfrm flipV="1">
                    <a:off x="5940152" y="4293098"/>
                    <a:ext cx="756592" cy="36002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>
                    <a:stCxn id="12" idx="6"/>
                    <a:endCxn id="10" idx="1"/>
                  </p:cNvCxnSpPr>
                  <p:nvPr/>
                </p:nvCxnSpPr>
                <p:spPr>
                  <a:xfrm>
                    <a:off x="2664296" y="4329100"/>
                    <a:ext cx="2483768" cy="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>
                    <a:endCxn id="12" idx="4"/>
                  </p:cNvCxnSpPr>
                  <p:nvPr/>
                </p:nvCxnSpPr>
                <p:spPr>
                  <a:xfrm flipH="1" flipV="1">
                    <a:off x="2394012" y="4581128"/>
                    <a:ext cx="17748" cy="101802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>
                    <a:endCxn id="11" idx="3"/>
                  </p:cNvCxnSpPr>
                  <p:nvPr/>
                </p:nvCxnSpPr>
                <p:spPr>
                  <a:xfrm flipH="1">
                    <a:off x="4176464" y="5589240"/>
                    <a:ext cx="720080" cy="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Connector 24"/>
                  <p:cNvCxnSpPr/>
                  <p:nvPr/>
                </p:nvCxnSpPr>
                <p:spPr>
                  <a:xfrm flipV="1">
                    <a:off x="4896544" y="4365104"/>
                    <a:ext cx="0" cy="122413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" name="TextBox 6"/>
                <p:cNvSpPr txBox="1"/>
                <p:nvPr/>
              </p:nvSpPr>
              <p:spPr>
                <a:xfrm>
                  <a:off x="-2147818" y="4149080"/>
                  <a:ext cx="86409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latin typeface="Times New Roman" pitchFamily="18" charset="0"/>
                      <a:cs typeface="Times New Roman" pitchFamily="18" charset="0"/>
                    </a:rPr>
                    <a:t>I/p</a:t>
                  </a:r>
                  <a:endParaRPr lang="en-IN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6624736" y="4005064"/>
                  <a:ext cx="115212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latin typeface="Times New Roman" pitchFamily="18" charset="0"/>
                      <a:cs typeface="Times New Roman" pitchFamily="18" charset="0"/>
                    </a:rPr>
                    <a:t>o/p</a:t>
                  </a:r>
                  <a:endParaRPr lang="en-IN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33" name="Straight Connector 32"/>
              <p:cNvCxnSpPr>
                <a:endCxn id="11" idx="1"/>
              </p:cNvCxnSpPr>
              <p:nvPr/>
            </p:nvCxnSpPr>
            <p:spPr>
              <a:xfrm>
                <a:off x="2844824" y="5445224"/>
                <a:ext cx="71906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Flowchart: Summing Junction 34"/>
              <p:cNvSpPr/>
              <p:nvPr/>
            </p:nvSpPr>
            <p:spPr>
              <a:xfrm>
                <a:off x="1331640" y="4005064"/>
                <a:ext cx="468560" cy="468632"/>
              </a:xfrm>
              <a:prstGeom prst="flowChartSummingJunction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54" name="Straight Arrow Connector 53"/>
            <p:cNvCxnSpPr/>
            <p:nvPr/>
          </p:nvCxnSpPr>
          <p:spPr>
            <a:xfrm>
              <a:off x="395536" y="3645024"/>
              <a:ext cx="259228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3203848" y="3789040"/>
              <a:ext cx="8384" cy="7920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9" idx="3"/>
            </p:cNvCxnSpPr>
            <p:nvPr/>
          </p:nvCxnSpPr>
          <p:spPr>
            <a:xfrm>
              <a:off x="2590110" y="4581128"/>
              <a:ext cx="5953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841521" y="4581128"/>
              <a:ext cx="5621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scene3d>
              <a:camera prst="orthographicFront">
                <a:rot lat="21299999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827584" y="3645024"/>
              <a:ext cx="0" cy="936104"/>
            </a:xfrm>
            <a:prstGeom prst="line">
              <a:avLst/>
            </a:prstGeom>
            <a:ln w="25400">
              <a:solidFill>
                <a:schemeClr val="tx1"/>
              </a:solidFill>
            </a:ln>
            <a:scene3d>
              <a:camera prst="orthographicFront">
                <a:rot lat="21299999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F776D02-05B7-F1BD-AE41-4F86F48C0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dvantages of ADM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IN" sz="2800" dirty="0"/>
              <a:t>Signal to noise ratio of ADM is  better than that of DM.</a:t>
            </a:r>
          </a:p>
          <a:p>
            <a:pPr marL="514350" indent="-514350">
              <a:buFont typeface="+mj-lt"/>
              <a:buAutoNum type="arabicPeriod"/>
            </a:pPr>
            <a:endParaRPr lang="en-IN" sz="2800" dirty="0"/>
          </a:p>
          <a:p>
            <a:pPr marL="514350" indent="-514350">
              <a:buFont typeface="+mj-lt"/>
              <a:buAutoNum type="arabicPeriod"/>
            </a:pPr>
            <a:r>
              <a:rPr lang="en-IN" sz="2800" dirty="0"/>
              <a:t>Dynamic range of ADM  is wider than DM due to variable step size.</a:t>
            </a:r>
          </a:p>
          <a:p>
            <a:pPr marL="514350" indent="-514350">
              <a:buFont typeface="+mj-lt"/>
              <a:buAutoNum type="arabicPeriod"/>
            </a:pPr>
            <a:endParaRPr lang="en-IN" sz="2800" dirty="0"/>
          </a:p>
          <a:p>
            <a:pPr marL="514350" indent="-514350">
              <a:buFont typeface="+mj-lt"/>
              <a:buAutoNum type="arabicPeriod"/>
            </a:pPr>
            <a:r>
              <a:rPr lang="en-IN" sz="2800" dirty="0"/>
              <a:t>Utilization of bandwidth is better in ADM than DM.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738DC5A-892B-12F5-5F9B-C0A4416F6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7801" y="6391314"/>
            <a:ext cx="5724525" cy="3651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3EFFE-6F33-5C01-940F-E17062CC8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59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AE2DA4-2FBD-ABD8-4584-D2ABD628F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6" name="Picture 5" descr="A yellow sign with white text&#10;&#10;Description automatically generated">
            <a:extLst>
              <a:ext uri="{FF2B5EF4-FFF2-40B4-BE49-F238E27FC236}">
                <a16:creationId xmlns:a16="http://schemas.microsoft.com/office/drawing/2014/main" id="{04EE27F8-07DB-83D1-82C0-31848AD1B9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0" t="8829" r="6291" b="13892"/>
          <a:stretch/>
        </p:blipFill>
        <p:spPr>
          <a:xfrm>
            <a:off x="1895213" y="500864"/>
            <a:ext cx="9397390" cy="4598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15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AC65A-D3A7-E9EE-A8B0-44F6BAE3F4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C64149-3279-038F-35CB-B525929FB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6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95B6D5-E1F7-9265-D7B2-C0A561CA6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83B43C-C8C3-D820-EF62-FC95A287DFD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61768" y="246185"/>
            <a:ext cx="7285087" cy="41605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E9DEFAC-5DDD-63A3-7B33-1F189C97170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52767" y="335096"/>
            <a:ext cx="1379398" cy="36947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0AB1CA0-6063-2B3D-03F6-CB8A8F28615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19888" y="335095"/>
            <a:ext cx="899157" cy="369472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7F01665-0BFF-72ED-A903-43A9AE00E0C1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19045" y="4477119"/>
            <a:ext cx="8934049" cy="33865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4F0A14A-601B-39EA-FDC7-2FCC097FFB9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778369" y="4852043"/>
            <a:ext cx="9074725" cy="32066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A63EC04-1880-DF0C-D386-EB4F054435A6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790297" y="5185527"/>
            <a:ext cx="7857941" cy="30469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A6F46BE-9A98-9264-E625-93B4B7C31AE7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97164" y="5599770"/>
            <a:ext cx="8244205" cy="31017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2C905D7-A088-27A2-F98D-495F122999BE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560281" y="5890542"/>
            <a:ext cx="5884985" cy="82536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942DEE9-30D3-8867-6440-C7AA6C11987D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728062" y="611259"/>
            <a:ext cx="7244031" cy="361409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D4B5C00-F439-640D-B8D9-D39F3B7D1E5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alphaModFix amt="34000"/>
          </a:blip>
          <a:srcRect r="2397"/>
          <a:stretch/>
        </p:blipFill>
        <p:spPr>
          <a:xfrm>
            <a:off x="4672342" y="-180656"/>
            <a:ext cx="7463938" cy="464495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C2C6931-059A-B333-5805-633EC5BA7B1A}"/>
              </a:ext>
            </a:extLst>
          </p:cNvPr>
          <p:cNvSpPr txBox="1"/>
          <p:nvPr/>
        </p:nvSpPr>
        <p:spPr>
          <a:xfrm rot="16200000">
            <a:off x="-1849438" y="3298095"/>
            <a:ext cx="4776095" cy="1077218"/>
          </a:xfrm>
          <a:prstGeom prst="rect">
            <a:avLst/>
          </a:prstGeom>
          <a:solidFill>
            <a:srgbClr val="24F824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ing, Quantization  &amp;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oding</a:t>
            </a:r>
            <a:endParaRPr lang="en-I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23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5679A-91C2-CB26-7288-4C62558D3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Quantization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9D4B70-CF13-1988-4E6B-0A0B5B940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7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D8733E-E2FA-1752-25A2-34EC900E2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34760B-E057-AF5F-2087-9A21B1DD0969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63545" y="1245964"/>
            <a:ext cx="6293584" cy="3194403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3D39F73-B207-17B2-163B-1DD01B7E4F2D}"/>
              </a:ext>
            </a:extLst>
          </p:cNvPr>
          <p:cNvGrpSpPr/>
          <p:nvPr/>
        </p:nvGrpSpPr>
        <p:grpSpPr>
          <a:xfrm>
            <a:off x="142270" y="4254187"/>
            <a:ext cx="11461559" cy="1878799"/>
            <a:chOff x="559205" y="1598144"/>
            <a:chExt cx="12192000" cy="187879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4EA4695-3750-4928-4D56-75DBCAC389D0}"/>
                </a:ext>
              </a:extLst>
            </p:cNvPr>
            <p:cNvSpPr txBox="1"/>
            <p:nvPr/>
          </p:nvSpPr>
          <p:spPr>
            <a:xfrm>
              <a:off x="559205" y="1598144"/>
              <a:ext cx="12192000" cy="16879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ssume the amplitude of message signal m(t) is confined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e range (-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m</a:t>
              </a:r>
              <a:r>
                <a:rPr lang="en-US" sz="24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marL="457200" indent="-4572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vide the range uniformly into ‘L’ zones L=2</a:t>
              </a:r>
              <a:r>
                <a:rPr lang="en-US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, Where ‘n’ is the size of the word</a:t>
              </a:r>
            </a:p>
            <a:p>
              <a:pPr marL="457200" indent="-4572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ep size of each zone</a:t>
              </a:r>
              <a:endParaRPr lang="en-I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3F3A894-98BA-A940-0CCC-41DB0487AD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1733560"/>
                </p:ext>
              </p:extLst>
            </p:nvPr>
          </p:nvGraphicFramePr>
          <p:xfrm>
            <a:off x="4054550" y="2613343"/>
            <a:ext cx="12827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82680" imgH="863280" progId="Equation.DSMT4">
                    <p:embed/>
                  </p:oleObj>
                </mc:Choice>
                <mc:Fallback>
                  <p:oleObj name="Equation" r:id="rId3" imgW="1282680" imgH="8632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83F3A894-98BA-A940-0CCC-41DB0487AD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54550" y="2613343"/>
                          <a:ext cx="12827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669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0FA249-306B-4BEB-C1DA-B7F65E1DA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8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708B7F-8B4F-6F6F-1186-F0CE4C879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941E1D9-B869-7F4B-F82F-BD13B2B7AE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0150" y="172311"/>
            <a:ext cx="8260373" cy="5848717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signing PCM codes to absolute magnitudes is called </a:t>
            </a:r>
            <a:r>
              <a:rPr lang="en-US" dirty="0">
                <a:solidFill>
                  <a:srgbClr val="0404EC"/>
                </a:solidFill>
                <a:latin typeface="Times New Roman" pitchFamily="18" charset="0"/>
                <a:cs typeface="Times New Roman" pitchFamily="18" charset="0"/>
              </a:rPr>
              <a:t>Quantizi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magnitude difference between adjacent step is called the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tization interval / quantu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0404EC"/>
                </a:solidFill>
                <a:latin typeface="Times New Roman" pitchFamily="18" charset="0"/>
                <a:cs typeface="Times New Roman" pitchFamily="18" charset="0"/>
              </a:rPr>
              <a:t>The magnitude of the quantum is also called the resolution Or Step size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0404EC"/>
                </a:solidFill>
                <a:latin typeface="Times New Roman" pitchFamily="18" charset="0"/>
                <a:cs typeface="Times New Roman" pitchFamily="18" charset="0"/>
              </a:rPr>
              <a:t>resolution</a:t>
            </a:r>
            <a:r>
              <a:rPr lang="en-U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is equal to the voltage of the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imum step size </a:t>
            </a:r>
            <a:r>
              <a:rPr lang="en-U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= Voltage of LSB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71A8AB0-7BEF-DF37-01B3-074094F078A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92649" y="3509786"/>
            <a:ext cx="3095426" cy="71364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9A2ED26-91E9-EAFC-EB6F-18D4CD8DE11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96182" y="3563816"/>
            <a:ext cx="4245028" cy="90121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B17F47B-339A-B17B-89B9-7260CCEE238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27422" y="4522965"/>
            <a:ext cx="2821781" cy="7524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BCBCBA7-570B-A44D-87F6-2643EED516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19818" y="4477978"/>
            <a:ext cx="3171825" cy="800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2212075-DE8A-8D2A-05FF-B60F8A8A4E6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90408" y="5275440"/>
            <a:ext cx="3552092" cy="9493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92A9777-5CB7-6690-C7D3-AA6014AB3DF4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900199" y="5403399"/>
            <a:ext cx="3411061" cy="638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8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798180-E7F2-F27E-B493-D800F5D34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zation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1FE96F-A0DD-D287-8C82-ADC9CBAF2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9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BC3F98-66C1-8491-5A3D-39C5A046B4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AD9865-1E62-3B9F-FE2D-C3E607651FE8}"/>
              </a:ext>
            </a:extLst>
          </p:cNvPr>
          <p:cNvSpPr/>
          <p:nvPr/>
        </p:nvSpPr>
        <p:spPr>
          <a:xfrm>
            <a:off x="2184848" y="-33890"/>
            <a:ext cx="11802533" cy="82067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antize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{ 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1.2, -0.2, -0.5, 0.4, 0.89, 1.3} 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21">
            <a:extLst>
              <a:ext uri="{FF2B5EF4-FFF2-40B4-BE49-F238E27FC236}">
                <a16:creationId xmlns:a16="http://schemas.microsoft.com/office/drawing/2014/main" id="{F0F21BA4-FBE1-F639-C936-F057C76099DD}"/>
              </a:ext>
            </a:extLst>
          </p:cNvPr>
          <p:cNvGrpSpPr/>
          <p:nvPr/>
        </p:nvGrpSpPr>
        <p:grpSpPr>
          <a:xfrm>
            <a:off x="389467" y="1161684"/>
            <a:ext cx="11802533" cy="5063067"/>
            <a:chOff x="0" y="598144"/>
            <a:chExt cx="9144000" cy="5472287"/>
          </a:xfrm>
        </p:grpSpPr>
        <p:grpSp>
          <p:nvGrpSpPr>
            <p:cNvPr id="8" name="Group 20">
              <a:extLst>
                <a:ext uri="{FF2B5EF4-FFF2-40B4-BE49-F238E27FC236}">
                  <a16:creationId xmlns:a16="http://schemas.microsoft.com/office/drawing/2014/main" id="{EFC93403-F946-36CA-1FE9-7157D523A6A5}"/>
                </a:ext>
              </a:extLst>
            </p:cNvPr>
            <p:cNvGrpSpPr/>
            <p:nvPr/>
          </p:nvGrpSpPr>
          <p:grpSpPr>
            <a:xfrm>
              <a:off x="2980592" y="685799"/>
              <a:ext cx="5621834" cy="4114801"/>
              <a:chOff x="2980592" y="-100421"/>
              <a:chExt cx="5973823" cy="5422697"/>
            </a:xfrm>
          </p:grpSpPr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D7755559-D385-58C9-5A84-C0429E6499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2980592" y="-1"/>
                <a:ext cx="5973823" cy="5322277"/>
              </a:xfrm>
              <a:prstGeom prst="rect">
                <a:avLst/>
              </a:prstGeom>
            </p:spPr>
          </p:pic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D0DEEDA-0AC9-1BBA-344B-A53B5270120E}"/>
                  </a:ext>
                </a:extLst>
              </p:cNvPr>
              <p:cNvSpPr txBox="1"/>
              <p:nvPr/>
            </p:nvSpPr>
            <p:spPr>
              <a:xfrm>
                <a:off x="3861930" y="-1"/>
                <a:ext cx="1164634" cy="527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.125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A4B4AAC-9C0B-12EE-59CB-5FF46F54F6C8}"/>
                  </a:ext>
                </a:extLst>
              </p:cNvPr>
              <p:cNvSpPr txBox="1"/>
              <p:nvPr/>
            </p:nvSpPr>
            <p:spPr>
              <a:xfrm>
                <a:off x="7019797" y="577337"/>
                <a:ext cx="1047962" cy="527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125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60348A5-B447-328F-84E0-122359C3567E}"/>
                  </a:ext>
                </a:extLst>
              </p:cNvPr>
              <p:cNvSpPr txBox="1"/>
              <p:nvPr/>
            </p:nvSpPr>
            <p:spPr>
              <a:xfrm>
                <a:off x="7748536" y="-100421"/>
                <a:ext cx="1187371" cy="527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.125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AD94BB9-8232-3813-1340-7B16A6257107}"/>
                  </a:ext>
                </a:extLst>
              </p:cNvPr>
              <p:cNvSpPr txBox="1"/>
              <p:nvPr/>
            </p:nvSpPr>
            <p:spPr>
              <a:xfrm>
                <a:off x="6048146" y="1280279"/>
                <a:ext cx="1185661" cy="527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375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DEC9F11-696F-B8F0-BBB0-4CC970935153}"/>
                  </a:ext>
                </a:extLst>
              </p:cNvPr>
              <p:cNvSpPr txBox="1"/>
              <p:nvPr/>
            </p:nvSpPr>
            <p:spPr>
              <a:xfrm>
                <a:off x="4428727" y="3113028"/>
                <a:ext cx="1180659" cy="527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0.375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70F2A38-5B3A-3444-A92C-1D7D47366504}"/>
                  </a:ext>
                </a:extLst>
              </p:cNvPr>
              <p:cNvSpPr txBox="1"/>
              <p:nvPr/>
            </p:nvSpPr>
            <p:spPr>
              <a:xfrm>
                <a:off x="5562320" y="3615130"/>
                <a:ext cx="1174760" cy="527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0.375</a:t>
                </a:r>
              </a:p>
            </p:txBody>
          </p:sp>
        </p:grp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5FDB892-BD55-B05F-F588-58C7A56D131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016338" y="1241151"/>
              <a:ext cx="764381" cy="809625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AA6BC9A-EAB8-81C9-B6ED-077692EE7B4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08669" y="2232969"/>
              <a:ext cx="2414588" cy="704850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8DFF3DF3-2024-02AD-6D0E-64A1DDB22A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3697" y="1398847"/>
              <a:ext cx="864394" cy="447675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321CFC1-088E-43B1-5F9B-BAE4065AD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85800" y="4724400"/>
              <a:ext cx="7079456" cy="923925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A6750F8-EEC3-3224-3808-E15A6969F4D5}"/>
                </a:ext>
              </a:extLst>
            </p:cNvPr>
            <p:cNvSpPr/>
            <p:nvPr/>
          </p:nvSpPr>
          <p:spPr>
            <a:xfrm>
              <a:off x="0" y="5562600"/>
              <a:ext cx="9144000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Bit stream representing  Encoding:</a:t>
              </a:r>
              <a:r>
                <a:rPr lang="fr-FR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</a:t>
              </a:r>
              <a:r>
                <a:rPr lang="fr-FR" dirty="0">
                  <a:solidFill>
                    <a:srgbClr val="0404E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         01           01         10        11          11</a:t>
              </a:r>
              <a:endParaRPr lang="en-US" dirty="0">
                <a:solidFill>
                  <a:srgbClr val="0404E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EADEFCC-8E0F-1B2E-3AEC-4E2EE068F860}"/>
                </a:ext>
              </a:extLst>
            </p:cNvPr>
            <p:cNvSpPr/>
            <p:nvPr/>
          </p:nvSpPr>
          <p:spPr>
            <a:xfrm>
              <a:off x="2692001" y="4323891"/>
              <a:ext cx="4411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D0DAAA2-FCDE-638B-DB9B-34680A5F6C70}"/>
                </a:ext>
              </a:extLst>
            </p:cNvPr>
            <p:cNvSpPr/>
            <p:nvPr/>
          </p:nvSpPr>
          <p:spPr>
            <a:xfrm>
              <a:off x="2711278" y="3084389"/>
              <a:ext cx="4411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1AA279C-3418-BF24-3202-65F61556E2EE}"/>
                </a:ext>
              </a:extLst>
            </p:cNvPr>
            <p:cNvSpPr/>
            <p:nvPr/>
          </p:nvSpPr>
          <p:spPr>
            <a:xfrm>
              <a:off x="2692001" y="1836525"/>
              <a:ext cx="4411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0C72810-9499-4D26-2EB8-ACC666D892B8}"/>
                </a:ext>
              </a:extLst>
            </p:cNvPr>
            <p:cNvSpPr/>
            <p:nvPr/>
          </p:nvSpPr>
          <p:spPr>
            <a:xfrm>
              <a:off x="2717417" y="598144"/>
              <a:ext cx="4283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338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3</TotalTime>
  <Words>2404</Words>
  <Application>Microsoft Office PowerPoint</Application>
  <PresentationFormat>Widescreen</PresentationFormat>
  <Paragraphs>543</Paragraphs>
  <Slides>59</Slides>
  <Notes>4</Notes>
  <HiddenSlides>1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Aptos</vt:lpstr>
      <vt:lpstr>Aptos Display</vt:lpstr>
      <vt:lpstr>Arial</vt:lpstr>
      <vt:lpstr>Monotype Sorts</vt:lpstr>
      <vt:lpstr>Tahoma</vt:lpstr>
      <vt:lpstr>Times New Roman</vt:lpstr>
      <vt:lpstr>Wingdings</vt:lpstr>
      <vt:lpstr>Office Theme</vt:lpstr>
      <vt:lpstr>Equation</vt:lpstr>
      <vt:lpstr>PowerPoint Presentation</vt:lpstr>
      <vt:lpstr>SYLLABUS</vt:lpstr>
      <vt:lpstr>Pulse Code Modulation</vt:lpstr>
      <vt:lpstr>PCM Transmitter</vt:lpstr>
      <vt:lpstr>PowerPoint Presentation</vt:lpstr>
      <vt:lpstr>PowerPoint Presentation</vt:lpstr>
      <vt:lpstr>Uniform Quantization</vt:lpstr>
      <vt:lpstr>PowerPoint Presentation</vt:lpstr>
      <vt:lpstr>Quantization</vt:lpstr>
      <vt:lpstr>Quantization</vt:lpstr>
      <vt:lpstr>Quantization</vt:lpstr>
      <vt:lpstr>What is quantization?</vt:lpstr>
      <vt:lpstr>Types of quantization</vt:lpstr>
      <vt:lpstr>PowerPoint Presentation</vt:lpstr>
      <vt:lpstr>Noise consideration</vt:lpstr>
      <vt:lpstr>Quantization of a sinusoidal signal</vt:lpstr>
      <vt:lpstr>PowerPoint Presentation</vt:lpstr>
      <vt:lpstr>Signal to Quantization Noise Rat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ndwidth of PC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Solving</vt:lpstr>
      <vt:lpstr>What happens with a weak signal?</vt:lpstr>
      <vt:lpstr>Non uniform quantization</vt:lpstr>
      <vt:lpstr>Companding</vt:lpstr>
      <vt:lpstr>Companding Laws</vt:lpstr>
      <vt:lpstr>PowerPoint Presentation</vt:lpstr>
      <vt:lpstr>Level coding</vt:lpstr>
      <vt:lpstr>Representation of PCM Code</vt:lpstr>
      <vt:lpstr>Regenerative repeater</vt:lpstr>
      <vt:lpstr>Receiver</vt:lpstr>
      <vt:lpstr>Advantages and Disadvantages </vt:lpstr>
      <vt:lpstr>Applications</vt:lpstr>
      <vt:lpstr>Encode the following</vt:lpstr>
      <vt:lpstr>PowerPoint Presentation</vt:lpstr>
      <vt:lpstr>DPCM</vt:lpstr>
      <vt:lpstr>PowerPoint Presentation</vt:lpstr>
      <vt:lpstr>Delta Modulation(DM)</vt:lpstr>
      <vt:lpstr>Noise (Slope over load distortion&amp; Granular Noise)</vt:lpstr>
      <vt:lpstr>PowerPoint Presentation</vt:lpstr>
      <vt:lpstr>Noise </vt:lpstr>
      <vt:lpstr>SQNR</vt:lpstr>
      <vt:lpstr>DM Detector</vt:lpstr>
      <vt:lpstr>Advantages and Applications of DM</vt:lpstr>
      <vt:lpstr>Adaptive Delta Modulation</vt:lpstr>
      <vt:lpstr>ADM Detector</vt:lpstr>
      <vt:lpstr>Advantages of ADM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r. G.V.S.RAO</dc:creator>
  <cp:lastModifiedBy>Arun arun</cp:lastModifiedBy>
  <cp:revision>101</cp:revision>
  <dcterms:created xsi:type="dcterms:W3CDTF">2024-08-06T04:56:14Z</dcterms:created>
  <dcterms:modified xsi:type="dcterms:W3CDTF">2025-02-09T15:59:58Z</dcterms:modified>
</cp:coreProperties>
</file>